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65F3" w:rsidRPr="005065F3" w:rsidRDefault="005065F3" w:rsidP="005065F3">
      <w:pPr>
        <w:jc w:val="right"/>
        <w:rPr>
          <w:rFonts w:ascii="Times New Roman" w:hAnsi="Times New Roman"/>
          <w:b/>
          <w:sz w:val="24"/>
          <w:szCs w:val="24"/>
        </w:rPr>
      </w:pPr>
      <w:r w:rsidRPr="001C4A38">
        <w:rPr>
          <w:rFonts w:ascii="Times New Roman" w:hAnsi="Times New Roman"/>
          <w:b/>
          <w:sz w:val="24"/>
          <w:szCs w:val="24"/>
        </w:rPr>
        <w:t>Приложение 2</w:t>
      </w:r>
    </w:p>
    <w:p w:rsidR="00FA3935" w:rsidRPr="00007E0A" w:rsidRDefault="00FA3935" w:rsidP="00FA3935">
      <w:pPr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 xml:space="preserve">МИНИСТЕРСТВО </w:t>
      </w:r>
      <w:r w:rsidR="003E0A17" w:rsidRPr="00007E0A">
        <w:rPr>
          <w:rFonts w:ascii="Times New Roman" w:hAnsi="Times New Roman"/>
          <w:sz w:val="24"/>
          <w:szCs w:val="24"/>
        </w:rPr>
        <w:t xml:space="preserve">НАУКИ И ВЫСШЕГО </w:t>
      </w:r>
      <w:r w:rsidRPr="00007E0A">
        <w:rPr>
          <w:rFonts w:ascii="Times New Roman" w:hAnsi="Times New Roman"/>
          <w:sz w:val="24"/>
          <w:szCs w:val="24"/>
        </w:rPr>
        <w:t>ОБРАЗОВАНИЯ РОССИЙСКОЙ ФЕДЕРАЦИИ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007E0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07E0A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05939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>«</w:t>
      </w:r>
      <w:r w:rsidR="00B05939" w:rsidRPr="00007E0A">
        <w:rPr>
          <w:rFonts w:ascii="Times New Roman" w:hAnsi="Times New Roman"/>
          <w:b/>
          <w:sz w:val="24"/>
          <w:szCs w:val="24"/>
        </w:rPr>
        <w:t xml:space="preserve">Национальный исследовательский </w:t>
      </w:r>
      <w:r w:rsidRPr="00007E0A">
        <w:rPr>
          <w:rFonts w:ascii="Times New Roman" w:hAnsi="Times New Roman"/>
          <w:b/>
          <w:sz w:val="24"/>
          <w:szCs w:val="24"/>
        </w:rPr>
        <w:t xml:space="preserve">Нижегородский государственный университет 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FA3935" w:rsidRPr="00007E0A" w:rsidRDefault="00FA3935" w:rsidP="00FA393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F52D9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F52D95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18"/>
                <w:szCs w:val="18"/>
              </w:rPr>
            </w:pPr>
            <w:r w:rsidRPr="00A13CF6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FA3935" w:rsidRPr="00F52D95" w:rsidRDefault="00FA3935" w:rsidP="00FA3935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>(факультет / институт / филиал)</w:t>
      </w:r>
    </w:p>
    <w:p w:rsidR="00FA3935" w:rsidRDefault="00FA3935" w:rsidP="00FA3935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4071C9" w:rsidRPr="00F52D95" w:rsidRDefault="004071C9" w:rsidP="00FA3935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4071C9" w:rsidRPr="00664AB9" w:rsidRDefault="004071C9" w:rsidP="004071C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664AB9">
        <w:rPr>
          <w:rFonts w:ascii="Times New Roman" w:hAnsi="Times New Roman"/>
          <w:sz w:val="24"/>
          <w:szCs w:val="24"/>
        </w:rPr>
        <w:t>УТВЕРЖДЕНО</w:t>
      </w:r>
    </w:p>
    <w:p w:rsidR="004071C9" w:rsidRPr="00664AB9" w:rsidRDefault="004071C9" w:rsidP="004071C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Pr="00664AB9">
        <w:rPr>
          <w:rFonts w:ascii="Times New Roman" w:hAnsi="Times New Roman"/>
          <w:sz w:val="24"/>
          <w:szCs w:val="24"/>
        </w:rPr>
        <w:t>ешением ученого совета ННГУ</w:t>
      </w:r>
    </w:p>
    <w:p w:rsidR="004071C9" w:rsidRPr="00664AB9" w:rsidRDefault="004071C9" w:rsidP="004071C9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664AB9">
        <w:rPr>
          <w:rFonts w:ascii="Times New Roman" w:hAnsi="Times New Roman"/>
          <w:sz w:val="24"/>
          <w:szCs w:val="24"/>
        </w:rPr>
        <w:t>протокол от</w:t>
      </w:r>
    </w:p>
    <w:p w:rsidR="004071C9" w:rsidRDefault="004071C9" w:rsidP="004071C9">
      <w:pPr>
        <w:jc w:val="right"/>
        <w:rPr>
          <w:i/>
          <w:sz w:val="24"/>
          <w:szCs w:val="24"/>
        </w:rPr>
      </w:pPr>
      <w:r w:rsidRPr="00664AB9">
        <w:rPr>
          <w:rFonts w:ascii="Times New Roman" w:hAnsi="Times New Roman"/>
          <w:sz w:val="24"/>
          <w:szCs w:val="24"/>
        </w:rPr>
        <w:t>«___» __________ 20__ г. № ___</w:t>
      </w:r>
    </w:p>
    <w:p w:rsidR="00515CED" w:rsidRDefault="00515CED" w:rsidP="00515CED">
      <w:pPr>
        <w:tabs>
          <w:tab w:val="left" w:pos="6096"/>
        </w:tabs>
        <w:ind w:left="6237" w:hanging="1134"/>
        <w:rPr>
          <w:rFonts w:ascii="Times New Roman" w:hAnsi="Times New Roman"/>
          <w:sz w:val="18"/>
          <w:szCs w:val="18"/>
        </w:rPr>
      </w:pPr>
    </w:p>
    <w:p w:rsidR="00007E0A" w:rsidRPr="00007E0A" w:rsidRDefault="00007E0A" w:rsidP="00F64CB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FA3935" w:rsidRPr="00007E0A" w:rsidRDefault="00FA3935" w:rsidP="00FA3935">
      <w:pPr>
        <w:jc w:val="center"/>
        <w:rPr>
          <w:rFonts w:ascii="Times New Roman" w:hAnsi="Times New Roman"/>
          <w:b/>
          <w:sz w:val="28"/>
          <w:szCs w:val="28"/>
        </w:rPr>
      </w:pPr>
      <w:r w:rsidRPr="00007E0A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007E0A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3A742A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3A742A">
              <w:rPr>
                <w:rFonts w:ascii="Times New Roman" w:eastAsia="Calibri" w:hAnsi="Times New Roman"/>
                <w:b/>
                <w:sz w:val="28"/>
                <w:szCs w:val="28"/>
              </w:rPr>
              <w:t>Физика</w:t>
            </w:r>
          </w:p>
        </w:tc>
      </w:tr>
    </w:tbl>
    <w:p w:rsidR="00FA3935" w:rsidRPr="00007E0A" w:rsidRDefault="00FA3935" w:rsidP="00FA3935">
      <w:pPr>
        <w:spacing w:after="0" w:line="360" w:lineRule="auto"/>
        <w:jc w:val="center"/>
        <w:rPr>
          <w:rFonts w:ascii="Times New Roman" w:hAnsi="Times New Roman"/>
          <w:i/>
          <w:sz w:val="18"/>
          <w:szCs w:val="18"/>
        </w:rPr>
      </w:pPr>
      <w:r w:rsidRPr="00007E0A">
        <w:rPr>
          <w:rFonts w:ascii="Times New Roman" w:hAnsi="Times New Roman"/>
          <w:i/>
          <w:sz w:val="18"/>
          <w:szCs w:val="18"/>
        </w:rPr>
        <w:t>(наименование дисциплины (модуля))</w:t>
      </w:r>
    </w:p>
    <w:p w:rsidR="000F2EF1" w:rsidRPr="00BC54B0" w:rsidRDefault="000F2EF1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293515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CB3F26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A13CF6">
              <w:rPr>
                <w:rFonts w:ascii="Times New Roman" w:eastAsia="Calibri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29351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180A3C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 xml:space="preserve"> (указывается код и наименование направления подготовки / специальности)</w:t>
      </w:r>
    </w:p>
    <w:p w:rsidR="00007E0A" w:rsidRPr="00293515" w:rsidRDefault="00007E0A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FA3935" w:rsidRPr="00293515" w:rsidTr="00AA0BE9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180A3C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FA3935" w:rsidRPr="00293515" w:rsidRDefault="00FA3935" w:rsidP="00FA3935">
      <w:pPr>
        <w:spacing w:line="216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указывается профиль / магистерская программа / специализация)</w:t>
      </w:r>
    </w:p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FA3935" w:rsidRPr="00293515" w:rsidTr="00AA0BE9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CB3F26" w:rsidRDefault="00BD168E" w:rsidP="00AA0BE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FA3935" w:rsidRPr="00293515" w:rsidRDefault="00FA3935" w:rsidP="00FA3935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sz w:val="24"/>
          <w:szCs w:val="24"/>
        </w:rPr>
        <w:t xml:space="preserve"> </w:t>
      </w:r>
      <w:r w:rsidRPr="00293515">
        <w:rPr>
          <w:rFonts w:ascii="Times New Roman" w:hAnsi="Times New Roman"/>
          <w:i/>
          <w:sz w:val="18"/>
          <w:szCs w:val="18"/>
        </w:rPr>
        <w:t>(очная / очно-заочная / заочная)</w:t>
      </w:r>
    </w:p>
    <w:p w:rsidR="00B60800" w:rsidRPr="00293515" w:rsidRDefault="00B60800" w:rsidP="00F64CB8">
      <w:pPr>
        <w:jc w:val="center"/>
        <w:rPr>
          <w:rFonts w:ascii="Times New Roman" w:hAnsi="Times New Roman"/>
          <w:strike/>
          <w:sz w:val="18"/>
          <w:szCs w:val="18"/>
        </w:rPr>
      </w:pPr>
    </w:p>
    <w:p w:rsidR="00EE4B4F" w:rsidRPr="00F52D95" w:rsidRDefault="00EE4B4F" w:rsidP="00F64CB8">
      <w:pPr>
        <w:jc w:val="center"/>
        <w:rPr>
          <w:rFonts w:ascii="Times New Roman" w:hAnsi="Times New Roman"/>
          <w:sz w:val="18"/>
          <w:szCs w:val="18"/>
        </w:rPr>
      </w:pPr>
    </w:p>
    <w:p w:rsidR="00F64CB8" w:rsidRPr="00007E0A" w:rsidRDefault="00F64CB8" w:rsidP="00F64CB8">
      <w:pPr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>Нижний Новгород</w:t>
      </w:r>
    </w:p>
    <w:p w:rsidR="00F64CB8" w:rsidRPr="00007E0A" w:rsidRDefault="00CB3F26" w:rsidP="009B6DC1">
      <w:pPr>
        <w:ind w:firstLine="426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</w:t>
      </w:r>
      <w:r w:rsidR="003A742A">
        <w:rPr>
          <w:rFonts w:ascii="Times New Roman" w:hAnsi="Times New Roman"/>
          <w:sz w:val="24"/>
          <w:szCs w:val="24"/>
        </w:rPr>
        <w:t>20</w:t>
      </w:r>
      <w:r>
        <w:rPr>
          <w:rFonts w:ascii="Times New Roman" w:hAnsi="Times New Roman"/>
          <w:sz w:val="24"/>
          <w:szCs w:val="24"/>
        </w:rPr>
        <w:t xml:space="preserve"> </w:t>
      </w:r>
      <w:r w:rsidR="009B6DC1">
        <w:rPr>
          <w:rFonts w:ascii="Times New Roman" w:hAnsi="Times New Roman"/>
          <w:sz w:val="24"/>
          <w:szCs w:val="24"/>
        </w:rPr>
        <w:t>г</w:t>
      </w:r>
      <w:r w:rsidR="00F64CB8" w:rsidRPr="00007E0A">
        <w:rPr>
          <w:rFonts w:ascii="Times New Roman" w:hAnsi="Times New Roman"/>
          <w:sz w:val="24"/>
          <w:szCs w:val="24"/>
        </w:rPr>
        <w:t>од</w:t>
      </w:r>
    </w:p>
    <w:p w:rsidR="00007E0A" w:rsidRDefault="00007E0A" w:rsidP="00F64CB8">
      <w:pPr>
        <w:ind w:firstLine="426"/>
        <w:jc w:val="center"/>
        <w:rPr>
          <w:rFonts w:ascii="Times New Roman" w:hAnsi="Times New Roman"/>
          <w:sz w:val="18"/>
          <w:szCs w:val="18"/>
        </w:rPr>
      </w:pPr>
    </w:p>
    <w:p w:rsidR="00007E0A" w:rsidRDefault="00007E0A" w:rsidP="00F64CB8">
      <w:pPr>
        <w:ind w:firstLine="426"/>
        <w:jc w:val="center"/>
        <w:rPr>
          <w:rFonts w:ascii="Times New Roman" w:hAnsi="Times New Roman"/>
          <w:sz w:val="18"/>
          <w:szCs w:val="18"/>
        </w:rPr>
      </w:pPr>
    </w:p>
    <w:p w:rsidR="004071C9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sz w:val="18"/>
          <w:szCs w:val="18"/>
        </w:rPr>
      </w:pPr>
    </w:p>
    <w:p w:rsidR="004071C9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sz w:val="18"/>
          <w:szCs w:val="18"/>
        </w:rPr>
      </w:pPr>
    </w:p>
    <w:p w:rsidR="00901C10" w:rsidRDefault="004071C9" w:rsidP="004071C9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 </w:t>
      </w:r>
    </w:p>
    <w:p w:rsidR="00901C10" w:rsidRDefault="00901C10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:rsidR="00901C10" w:rsidRDefault="00901C10" w:rsidP="00901C10">
      <w:pPr>
        <w:tabs>
          <w:tab w:val="left" w:pos="426"/>
        </w:tabs>
        <w:spacing w:after="0"/>
        <w:ind w:left="567" w:right="-853"/>
        <w:jc w:val="both"/>
        <w:rPr>
          <w:rFonts w:ascii="Times New Roman" w:hAnsi="Times New Roman"/>
          <w:b/>
          <w:sz w:val="18"/>
          <w:szCs w:val="18"/>
        </w:rPr>
      </w:pPr>
    </w:p>
    <w:p w:rsidR="00BD168E" w:rsidRDefault="00BD168E" w:rsidP="00BD168E">
      <w:pPr>
        <w:numPr>
          <w:ilvl w:val="0"/>
          <w:numId w:val="7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Место </w:t>
      </w:r>
      <w:r w:rsidRPr="00991BDB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CA6CF2" w:rsidRPr="00CA6CF2" w:rsidRDefault="00CA6CF2" w:rsidP="00CA6CF2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A6CF2">
        <w:rPr>
          <w:rFonts w:ascii="Times New Roman" w:eastAsia="Calibri" w:hAnsi="Times New Roman"/>
          <w:sz w:val="24"/>
          <w:szCs w:val="24"/>
        </w:rPr>
        <w:t xml:space="preserve">Дисциплина </w:t>
      </w:r>
      <w:r w:rsidRPr="00CA6CF2">
        <w:rPr>
          <w:rFonts w:ascii="Times New Roman" w:hAnsi="Times New Roman"/>
          <w:sz w:val="24"/>
          <w:szCs w:val="24"/>
        </w:rPr>
        <w:t>Б1.</w:t>
      </w:r>
      <w:r w:rsidRPr="00CA6CF2"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.06</w:t>
      </w:r>
      <w:r w:rsidRPr="00CA6CF2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Физика</w:t>
      </w:r>
      <w:r w:rsidRPr="00CA6CF2">
        <w:rPr>
          <w:rFonts w:ascii="Times New Roman" w:hAnsi="Times New Roman"/>
          <w:sz w:val="24"/>
          <w:szCs w:val="24"/>
        </w:rPr>
        <w:t xml:space="preserve"> </w:t>
      </w:r>
      <w:r w:rsidRPr="00CA6CF2"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 w:rsidRPr="00CA6CF2">
        <w:rPr>
          <w:rFonts w:ascii="Times New Roman" w:hAnsi="Times New Roman"/>
          <w:sz w:val="24"/>
          <w:szCs w:val="24"/>
        </w:rPr>
        <w:t xml:space="preserve">01.03.02 </w:t>
      </w:r>
      <w:r w:rsidRPr="00CA6CF2"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CA6CF2" w:rsidRPr="003A742A" w:rsidRDefault="00CA6CF2" w:rsidP="00BD168E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b/>
          <w:sz w:val="24"/>
          <w:szCs w:val="24"/>
        </w:rPr>
      </w:pPr>
    </w:p>
    <w:p w:rsidR="00BD168E" w:rsidRPr="005D7652" w:rsidRDefault="00BD168E" w:rsidP="00BD168E">
      <w:pPr>
        <w:tabs>
          <w:tab w:val="left" w:pos="567"/>
        </w:tabs>
        <w:spacing w:after="0" w:line="240" w:lineRule="auto"/>
        <w:ind w:right="-425"/>
        <w:jc w:val="both"/>
        <w:rPr>
          <w:rFonts w:ascii="Times New Roman" w:hAnsi="Times New Roman"/>
          <w:i/>
          <w:sz w:val="24"/>
          <w:szCs w:val="24"/>
        </w:rPr>
      </w:pPr>
    </w:p>
    <w:p w:rsidR="00BD168E" w:rsidRDefault="00BD168E" w:rsidP="00BD168E">
      <w:pPr>
        <w:numPr>
          <w:ilvl w:val="0"/>
          <w:numId w:val="7"/>
        </w:numPr>
        <w:tabs>
          <w:tab w:val="left" w:pos="426"/>
        </w:tabs>
        <w:spacing w:after="0" w:line="240" w:lineRule="auto"/>
        <w:ind w:left="0" w:right="-425" w:firstLine="0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и индикаторами достижения компетенций) </w:t>
      </w:r>
    </w:p>
    <w:p w:rsidR="0006672C" w:rsidRPr="005C1F43" w:rsidRDefault="0006672C" w:rsidP="0006672C">
      <w:pPr>
        <w:tabs>
          <w:tab w:val="left" w:pos="426"/>
        </w:tabs>
        <w:spacing w:after="0" w:line="240" w:lineRule="auto"/>
        <w:ind w:right="-425"/>
        <w:rPr>
          <w:rFonts w:ascii="Times New Roman" w:hAnsi="Times New Roman"/>
          <w:b/>
          <w:sz w:val="24"/>
          <w:szCs w:val="24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3249"/>
        <w:gridCol w:w="3265"/>
        <w:gridCol w:w="1697"/>
      </w:tblGrid>
      <w:tr w:rsidR="00BD168E" w:rsidRPr="00892139" w:rsidTr="002C0A73">
        <w:trPr>
          <w:trHeight w:val="419"/>
        </w:trPr>
        <w:tc>
          <w:tcPr>
            <w:tcW w:w="1854" w:type="dxa"/>
            <w:vMerge w:val="restart"/>
            <w:vAlign w:val="bottom"/>
          </w:tcPr>
          <w:p w:rsidR="00BD168E" w:rsidRPr="00BC44DB" w:rsidRDefault="00BD168E" w:rsidP="00A658AD">
            <w:pPr>
              <w:tabs>
                <w:tab w:val="num" w:pos="-332"/>
                <w:tab w:val="left" w:pos="426"/>
              </w:tabs>
              <w:ind w:left="108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  <w:r w:rsidRPr="00BC44DB">
              <w:rPr>
                <w:rFonts w:ascii="Times New Roman" w:hAnsi="Times New Roman"/>
                <w:sz w:val="20"/>
                <w:szCs w:val="20"/>
              </w:rPr>
              <w:t>(код, содержание компетенции)</w:t>
            </w:r>
          </w:p>
        </w:tc>
        <w:tc>
          <w:tcPr>
            <w:tcW w:w="6514" w:type="dxa"/>
            <w:gridSpan w:val="2"/>
          </w:tcPr>
          <w:p w:rsidR="00BD168E" w:rsidRPr="00BC44DB" w:rsidRDefault="00BD168E" w:rsidP="00A658AD">
            <w:pPr>
              <w:tabs>
                <w:tab w:val="num" w:pos="-54"/>
                <w:tab w:val="left" w:pos="426"/>
              </w:tabs>
              <w:spacing w:after="0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(модулю), в соответствии с индикатором достижения компетенции </w:t>
            </w:r>
          </w:p>
        </w:tc>
        <w:tc>
          <w:tcPr>
            <w:tcW w:w="1697" w:type="dxa"/>
            <w:vMerge w:val="restart"/>
            <w:vAlign w:val="center"/>
          </w:tcPr>
          <w:p w:rsidR="00BD168E" w:rsidRPr="00BC44DB" w:rsidRDefault="00BD168E" w:rsidP="00A658AD">
            <w:pPr>
              <w:tabs>
                <w:tab w:val="num" w:pos="-54"/>
                <w:tab w:val="left" w:pos="426"/>
              </w:tabs>
              <w:spacing w:after="0"/>
              <w:ind w:left="5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BD168E" w:rsidRPr="00892139" w:rsidTr="002C0A73">
        <w:trPr>
          <w:trHeight w:val="173"/>
        </w:trPr>
        <w:tc>
          <w:tcPr>
            <w:tcW w:w="1854" w:type="dxa"/>
            <w:vMerge/>
          </w:tcPr>
          <w:p w:rsidR="00BD168E" w:rsidRPr="00BC44DB" w:rsidRDefault="00BD168E" w:rsidP="00A658AD">
            <w:pPr>
              <w:pStyle w:val="a4"/>
              <w:spacing w:before="0" w:beforeAutospacing="0" w:after="0" w:afterAutospacing="0"/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3249" w:type="dxa"/>
            <w:vAlign w:val="bottom"/>
          </w:tcPr>
          <w:p w:rsidR="00BD168E" w:rsidRPr="00BC44DB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компетенции</w:t>
            </w:r>
            <w:r w:rsidRPr="00BC44DB">
              <w:rPr>
                <w:rFonts w:ascii="Times New Roman" w:hAnsi="Times New Roman"/>
                <w:sz w:val="20"/>
                <w:szCs w:val="20"/>
              </w:rPr>
              <w:t>*</w:t>
            </w:r>
            <w:r>
              <w:rPr>
                <w:rFonts w:ascii="Times New Roman" w:hAnsi="Times New Roman"/>
                <w:sz w:val="20"/>
                <w:szCs w:val="20"/>
              </w:rPr>
              <w:br/>
            </w:r>
            <w:r w:rsidRPr="00BC44DB">
              <w:rPr>
                <w:rFonts w:ascii="Times New Roman" w:hAnsi="Times New Roman"/>
                <w:sz w:val="20"/>
                <w:szCs w:val="20"/>
              </w:rPr>
              <w:t>(код, содержание индикатора)</w:t>
            </w:r>
          </w:p>
        </w:tc>
        <w:tc>
          <w:tcPr>
            <w:tcW w:w="3265" w:type="dxa"/>
            <w:vAlign w:val="center"/>
          </w:tcPr>
          <w:p w:rsidR="00BD168E" w:rsidRPr="00BC44DB" w:rsidRDefault="00BD168E" w:rsidP="00A658AD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br/>
            </w:r>
            <w:r w:rsidRPr="00BC44DB">
              <w:rPr>
                <w:rFonts w:ascii="Times New Roman" w:hAnsi="Times New Roman"/>
                <w:b/>
                <w:sz w:val="20"/>
                <w:szCs w:val="20"/>
              </w:rPr>
              <w:t>по дисциплине**</w:t>
            </w:r>
          </w:p>
        </w:tc>
        <w:tc>
          <w:tcPr>
            <w:tcW w:w="1697" w:type="dxa"/>
            <w:vMerge/>
          </w:tcPr>
          <w:p w:rsidR="00BD168E" w:rsidRPr="00BC44DB" w:rsidRDefault="00BD168E" w:rsidP="00A658AD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</w:p>
        </w:tc>
      </w:tr>
      <w:tr w:rsidR="00BD168E" w:rsidRPr="00892139" w:rsidTr="002C0A73">
        <w:trPr>
          <w:trHeight w:val="523"/>
        </w:trPr>
        <w:tc>
          <w:tcPr>
            <w:tcW w:w="1854" w:type="dxa"/>
            <w:vMerge w:val="restart"/>
          </w:tcPr>
          <w:p w:rsidR="002C0A73" w:rsidRDefault="002C0A73" w:rsidP="00A658AD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</w:t>
            </w:r>
          </w:p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 Способен участвовать в исследовании математических моделей в естественных науках и технике</w:t>
            </w:r>
          </w:p>
        </w:tc>
        <w:tc>
          <w:tcPr>
            <w:tcW w:w="3249" w:type="dxa"/>
          </w:tcPr>
          <w:p w:rsidR="00BD168E" w:rsidRPr="002C0A73" w:rsidRDefault="002C0A73" w:rsidP="002C0A73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1.</w:t>
            </w:r>
            <w:r w:rsidRPr="002C0A73">
              <w:rPr>
                <w:rFonts w:ascii="Times New Roman" w:hAnsi="Times New Roman"/>
                <w:i/>
              </w:rPr>
              <w:t xml:space="preserve"> Знает методы создания, анализа и исследования математических моделей в естественных науках и технике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Знать </w:t>
            </w:r>
          </w:p>
          <w:p w:rsidR="00BD168E" w:rsidRPr="002C0A73" w:rsidRDefault="00BD168E" w:rsidP="002C0A73">
            <w:pPr>
              <w:suppressAutoHyphens/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понятия, основные законы и принципы, описывающие физические явления, а также следствия, вытекающие из этих законов и принципов, имеющие теоретическое и прикладное значение;   </w:t>
            </w: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Собеседование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2C0A73" w:rsidRPr="00892139" w:rsidTr="002C0A73">
        <w:trPr>
          <w:trHeight w:val="523"/>
        </w:trPr>
        <w:tc>
          <w:tcPr>
            <w:tcW w:w="1854" w:type="dxa"/>
            <w:vMerge/>
          </w:tcPr>
          <w:p w:rsidR="002C0A73" w:rsidRPr="002C0A73" w:rsidRDefault="002C0A73" w:rsidP="00A658AD">
            <w:pPr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3249" w:type="dxa"/>
          </w:tcPr>
          <w:p w:rsidR="002C0A73" w:rsidRPr="002C0A73" w:rsidRDefault="002C0A73" w:rsidP="002C0A73">
            <w:pPr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2.</w:t>
            </w:r>
            <w:r w:rsidRPr="002C0A73">
              <w:rPr>
                <w:rFonts w:ascii="Times New Roman" w:hAnsi="Times New Roman"/>
                <w:i/>
              </w:rPr>
              <w:t xml:space="preserve"> Знает математические методы обработки информации, полученной в результате экспериментальных исследований</w:t>
            </w:r>
          </w:p>
        </w:tc>
        <w:tc>
          <w:tcPr>
            <w:tcW w:w="3265" w:type="dxa"/>
          </w:tcPr>
          <w:p w:rsidR="002C0A73" w:rsidRPr="002C0A73" w:rsidRDefault="002C0A73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>Знать</w:t>
            </w:r>
          </w:p>
          <w:p w:rsidR="002C0A73" w:rsidRPr="002C0A73" w:rsidRDefault="002C0A73" w:rsidP="002C0A73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математические методы, используемые для постановки и решения задач термодинамики и статистической физики.</w:t>
            </w:r>
          </w:p>
          <w:p w:rsidR="002C0A73" w:rsidRPr="002C0A73" w:rsidRDefault="002C0A73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697" w:type="dxa"/>
          </w:tcPr>
          <w:p w:rsidR="002C0A73" w:rsidRPr="002C0A73" w:rsidRDefault="002C0A73" w:rsidP="002C0A73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2C0A73" w:rsidRPr="002C0A73" w:rsidRDefault="002C0A73" w:rsidP="002C0A73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Собеседование</w:t>
            </w:r>
          </w:p>
          <w:p w:rsidR="002C0A73" w:rsidRPr="002C0A73" w:rsidRDefault="002C0A73" w:rsidP="00BD168E">
            <w:pPr>
              <w:rPr>
                <w:rFonts w:ascii="Times New Roman" w:hAnsi="Times New Roman"/>
                <w:i/>
              </w:rPr>
            </w:pPr>
          </w:p>
        </w:tc>
      </w:tr>
      <w:tr w:rsidR="00BD168E" w:rsidRPr="00F52D95" w:rsidTr="002C0A73">
        <w:trPr>
          <w:trHeight w:val="508"/>
        </w:trPr>
        <w:tc>
          <w:tcPr>
            <w:tcW w:w="1854" w:type="dxa"/>
            <w:vMerge/>
          </w:tcPr>
          <w:p w:rsidR="00BD168E" w:rsidRPr="002C0A73" w:rsidRDefault="00BD168E" w:rsidP="00A658AD">
            <w:pPr>
              <w:tabs>
                <w:tab w:val="num" w:pos="176"/>
                <w:tab w:val="left" w:pos="426"/>
              </w:tabs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249" w:type="dxa"/>
          </w:tcPr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3.</w:t>
            </w:r>
            <w:r w:rsidRPr="002C0A73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Уметь </w:t>
            </w:r>
          </w:p>
          <w:p w:rsidR="00BD168E" w:rsidRPr="002C0A73" w:rsidRDefault="00BD168E" w:rsidP="00A658AD">
            <w:pPr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 xml:space="preserve">адекватно описывать физические явления, составлять и анализировать их математические модели, использовать математические методы исследования этих моделей. 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i/>
              </w:rPr>
            </w:pP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Контрольная работа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BD168E" w:rsidRPr="00F52D95" w:rsidTr="002C0A73">
        <w:trPr>
          <w:trHeight w:val="508"/>
        </w:trPr>
        <w:tc>
          <w:tcPr>
            <w:tcW w:w="1854" w:type="dxa"/>
            <w:vMerge/>
          </w:tcPr>
          <w:p w:rsidR="00BD168E" w:rsidRPr="002C0A73" w:rsidRDefault="00BD168E" w:rsidP="00A658AD">
            <w:pPr>
              <w:tabs>
                <w:tab w:val="num" w:pos="176"/>
                <w:tab w:val="left" w:pos="426"/>
              </w:tabs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249" w:type="dxa"/>
          </w:tcPr>
          <w:p w:rsidR="00BD168E" w:rsidRPr="002C0A73" w:rsidRDefault="002C0A73" w:rsidP="00A658AD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Pr="002C0A73">
              <w:rPr>
                <w:rFonts w:ascii="Times New Roman" w:hAnsi="Times New Roman"/>
                <w:b/>
                <w:i/>
              </w:rPr>
              <w:t>.4.</w:t>
            </w:r>
            <w:r w:rsidRPr="002C0A73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3265" w:type="dxa"/>
          </w:tcPr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b/>
                <w:i/>
              </w:rPr>
            </w:pPr>
            <w:r w:rsidRPr="002C0A73">
              <w:rPr>
                <w:rFonts w:ascii="Times New Roman" w:hAnsi="Times New Roman"/>
                <w:b/>
                <w:i/>
              </w:rPr>
              <w:t xml:space="preserve">Владеть 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Навыками составления математических моделей, описывающих физические явления в области термодинамики и статистической физики, и методами их решения и анализа.</w:t>
            </w:r>
          </w:p>
        </w:tc>
        <w:tc>
          <w:tcPr>
            <w:tcW w:w="1697" w:type="dxa"/>
          </w:tcPr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Тест</w:t>
            </w:r>
          </w:p>
          <w:p w:rsidR="00BD168E" w:rsidRPr="002C0A73" w:rsidRDefault="00BD168E" w:rsidP="00BD168E">
            <w:pPr>
              <w:rPr>
                <w:rFonts w:ascii="Times New Roman" w:hAnsi="Times New Roman"/>
                <w:i/>
              </w:rPr>
            </w:pPr>
            <w:r w:rsidRPr="002C0A73">
              <w:rPr>
                <w:rFonts w:ascii="Times New Roman" w:hAnsi="Times New Roman"/>
                <w:i/>
              </w:rPr>
              <w:t>Контрольная работа</w:t>
            </w:r>
          </w:p>
          <w:p w:rsidR="00BD168E" w:rsidRPr="002C0A73" w:rsidRDefault="00BD168E" w:rsidP="00A658AD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</w:p>
        </w:tc>
      </w:tr>
    </w:tbl>
    <w:p w:rsidR="00BD168E" w:rsidRDefault="00BD168E" w:rsidP="00BD168E">
      <w:pPr>
        <w:tabs>
          <w:tab w:val="left" w:pos="426"/>
        </w:tabs>
        <w:spacing w:after="0" w:line="240" w:lineRule="auto"/>
        <w:ind w:left="644"/>
        <w:rPr>
          <w:rFonts w:ascii="Times New Roman" w:hAnsi="Times New Roman"/>
          <w:i/>
          <w:sz w:val="20"/>
          <w:szCs w:val="20"/>
        </w:rPr>
      </w:pPr>
    </w:p>
    <w:p w:rsidR="00DA5574" w:rsidRPr="00BD168E" w:rsidRDefault="00DA5574" w:rsidP="00BD168E">
      <w:pPr>
        <w:tabs>
          <w:tab w:val="left" w:pos="426"/>
        </w:tabs>
        <w:spacing w:after="0" w:line="240" w:lineRule="auto"/>
        <w:ind w:left="644"/>
        <w:rPr>
          <w:rFonts w:ascii="Times New Roman" w:hAnsi="Times New Roman"/>
          <w:sz w:val="20"/>
          <w:szCs w:val="20"/>
        </w:rPr>
      </w:pPr>
    </w:p>
    <w:p w:rsidR="00A856CF" w:rsidRPr="00066E4A" w:rsidRDefault="00B141A0" w:rsidP="00B141A0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t>3.</w:t>
      </w:r>
      <w:r w:rsidR="00524421">
        <w:rPr>
          <w:b/>
        </w:rPr>
        <w:t xml:space="preserve"> </w:t>
      </w:r>
      <w:r w:rsidR="00F64CB8" w:rsidRPr="00A856CF">
        <w:rPr>
          <w:b/>
        </w:rPr>
        <w:t xml:space="preserve">Структура и содержание дисциплины </w:t>
      </w:r>
    </w:p>
    <w:p w:rsidR="00E509C9" w:rsidRPr="00EA342F" w:rsidRDefault="00066E4A" w:rsidP="00EA342F">
      <w:pPr>
        <w:pStyle w:val="a3"/>
        <w:tabs>
          <w:tab w:val="clear" w:pos="822"/>
          <w:tab w:val="left" w:pos="426"/>
        </w:tabs>
        <w:ind w:left="0" w:right="-853" w:firstLine="0"/>
        <w:rPr>
          <w:b/>
          <w:sz w:val="18"/>
          <w:szCs w:val="18"/>
        </w:rPr>
      </w:pPr>
      <w:r>
        <w:rPr>
          <w:b/>
        </w:rPr>
        <w:t>3.1</w:t>
      </w:r>
      <w:r w:rsidR="00BC44DB">
        <w:rPr>
          <w:b/>
        </w:rPr>
        <w:t>.</w:t>
      </w:r>
      <w:r>
        <w:rPr>
          <w:b/>
        </w:rPr>
        <w:t xml:space="preserve"> Трудоемкость дисциплины</w:t>
      </w:r>
    </w:p>
    <w:p w:rsidR="00E509C9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 семестр </w:t>
      </w:r>
    </w:p>
    <w:tbl>
      <w:tblPr>
        <w:tblW w:w="1020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804"/>
        <w:gridCol w:w="3402"/>
      </w:tblGrid>
      <w:tr w:rsidR="004D5AAB" w:rsidRPr="00B55C10" w:rsidTr="002C0A73">
        <w:trPr>
          <w:trHeight w:val="397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Очная форма обучения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Общая трудоемкость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  <w:r w:rsidR="004D5AAB" w:rsidRPr="00B55C10">
              <w:rPr>
                <w:b/>
                <w:color w:val="000000"/>
                <w:sz w:val="20"/>
                <w:szCs w:val="20"/>
              </w:rPr>
              <w:t xml:space="preserve"> ЗЕТ</w:t>
            </w:r>
          </w:p>
        </w:tc>
      </w:tr>
      <w:tr w:rsidR="004D5AAB" w:rsidRPr="00B55C10" w:rsidTr="002C0A73">
        <w:trPr>
          <w:trHeight w:val="34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Часов по учебному плану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BD168E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  <w:r w:rsidR="00BD168E">
              <w:rPr>
                <w:b/>
                <w:sz w:val="20"/>
                <w:szCs w:val="20"/>
              </w:rPr>
              <w:t>0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в том числе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  <w:tr w:rsidR="004D5AAB" w:rsidRPr="00B55C10" w:rsidTr="002C0A73">
        <w:trPr>
          <w:trHeight w:val="82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аудиторные занятия (контактная работа):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- занятия лекционного типа</w:t>
            </w:r>
          </w:p>
          <w:p w:rsidR="004D5AAB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- занятия семинарского типа 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 текущий контроль (КСР)</w:t>
            </w:r>
          </w:p>
        </w:tc>
        <w:tc>
          <w:tcPr>
            <w:tcW w:w="3402" w:type="dxa"/>
            <w:shd w:val="clear" w:color="auto" w:fill="auto"/>
          </w:tcPr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</w:tr>
      <w:tr w:rsidR="004D5AAB" w:rsidRPr="00B55C10" w:rsidTr="002C0A73">
        <w:trPr>
          <w:trHeight w:val="454"/>
        </w:trPr>
        <w:tc>
          <w:tcPr>
            <w:tcW w:w="6804" w:type="dxa"/>
            <w:shd w:val="clear" w:color="auto" w:fill="auto"/>
          </w:tcPr>
          <w:p w:rsidR="004D5AAB" w:rsidRPr="00B55C10" w:rsidRDefault="004D5AAB" w:rsidP="004D5AAB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Промежуточная аттестация –зачет 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</w:tbl>
    <w:p w:rsidR="00EA342F" w:rsidRDefault="00EA342F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D5AAB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</w:p>
    <w:tbl>
      <w:tblPr>
        <w:tblW w:w="1020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804"/>
        <w:gridCol w:w="3402"/>
      </w:tblGrid>
      <w:tr w:rsidR="004D5AAB" w:rsidRPr="00B55C10" w:rsidTr="002C0A73">
        <w:trPr>
          <w:trHeight w:val="397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Очная форма обучения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Общая трудоемкость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  <w:r w:rsidRPr="00B55C10">
              <w:rPr>
                <w:b/>
                <w:color w:val="000000"/>
                <w:sz w:val="20"/>
                <w:szCs w:val="20"/>
              </w:rPr>
              <w:t xml:space="preserve"> ЗЕТ</w:t>
            </w:r>
          </w:p>
        </w:tc>
      </w:tr>
      <w:tr w:rsidR="004D5AAB" w:rsidRPr="00B55C10" w:rsidTr="002C0A73">
        <w:trPr>
          <w:trHeight w:val="34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Часов по учебному плану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sz w:val="20"/>
                <w:szCs w:val="20"/>
              </w:rPr>
              <w:t>в том числе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</w:p>
        </w:tc>
      </w:tr>
      <w:tr w:rsidR="004D5AAB" w:rsidRPr="00B55C10" w:rsidTr="002C0A73">
        <w:trPr>
          <w:trHeight w:val="82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аудиторные занятия (контактная работа):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- занятия лекционного типа</w:t>
            </w:r>
          </w:p>
          <w:p w:rsidR="004D5AAB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- занятия семинарского типа 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spacing w:line="276" w:lineRule="auto"/>
              <w:ind w:left="0" w:right="-851" w:firstLine="0"/>
              <w:rPr>
                <w:b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- текущий контроль (КСР)</w:t>
            </w:r>
          </w:p>
        </w:tc>
        <w:tc>
          <w:tcPr>
            <w:tcW w:w="3402" w:type="dxa"/>
            <w:shd w:val="clear" w:color="auto" w:fill="auto"/>
          </w:tcPr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</w:tr>
      <w:tr w:rsidR="004D5AAB" w:rsidRPr="00B55C10" w:rsidTr="002C0A73">
        <w:trPr>
          <w:trHeight w:val="355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BD168E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</w:tr>
      <w:tr w:rsidR="004D5AAB" w:rsidRPr="00B55C10" w:rsidTr="002C0A73">
        <w:trPr>
          <w:trHeight w:val="454"/>
        </w:trPr>
        <w:tc>
          <w:tcPr>
            <w:tcW w:w="6804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color w:val="000000"/>
                <w:sz w:val="20"/>
                <w:szCs w:val="20"/>
              </w:rPr>
            </w:pPr>
            <w:r w:rsidRPr="00B55C10">
              <w:rPr>
                <w:b/>
                <w:color w:val="000000"/>
                <w:sz w:val="20"/>
                <w:szCs w:val="20"/>
              </w:rPr>
              <w:t xml:space="preserve">Промежуточная аттестация –зачет </w:t>
            </w:r>
            <w:r>
              <w:rPr>
                <w:b/>
                <w:color w:val="000000"/>
                <w:sz w:val="20"/>
                <w:szCs w:val="20"/>
              </w:rPr>
              <w:t xml:space="preserve">и экзамен </w:t>
            </w:r>
          </w:p>
        </w:tc>
        <w:tc>
          <w:tcPr>
            <w:tcW w:w="3402" w:type="dxa"/>
            <w:shd w:val="clear" w:color="auto" w:fill="auto"/>
          </w:tcPr>
          <w:p w:rsidR="004D5AAB" w:rsidRPr="00B55C10" w:rsidRDefault="004D5AAB" w:rsidP="00F72EF2">
            <w:pPr>
              <w:pStyle w:val="a3"/>
              <w:tabs>
                <w:tab w:val="clear" w:pos="822"/>
                <w:tab w:val="left" w:pos="426"/>
              </w:tabs>
              <w:ind w:left="0" w:right="-853" w:firstLine="0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</w:tr>
    </w:tbl>
    <w:p w:rsidR="004D5AAB" w:rsidRDefault="004D5AAB" w:rsidP="005F5E0A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D5AAB" w:rsidRPr="00A13CF6" w:rsidRDefault="002A1EB5" w:rsidP="004D5AAB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2A1EB5">
        <w:rPr>
          <w:rFonts w:ascii="Times New Roman" w:hAnsi="Times New Roman"/>
          <w:b/>
          <w:sz w:val="24"/>
          <w:szCs w:val="24"/>
        </w:rPr>
        <w:t>3.2</w:t>
      </w:r>
      <w:r w:rsidRPr="00BC44DB">
        <w:rPr>
          <w:rFonts w:ascii="Times New Roman" w:hAnsi="Times New Roman"/>
          <w:b/>
          <w:sz w:val="24"/>
          <w:szCs w:val="24"/>
        </w:rPr>
        <w:t xml:space="preserve">. </w:t>
      </w:r>
      <w:r w:rsidR="0096713D" w:rsidRPr="00BC44DB">
        <w:rPr>
          <w:rFonts w:ascii="Times New Roman" w:hAnsi="Times New Roman"/>
          <w:b/>
          <w:sz w:val="24"/>
          <w:szCs w:val="24"/>
        </w:rPr>
        <w:t>Содержание дисциплины</w:t>
      </w:r>
    </w:p>
    <w:tbl>
      <w:tblPr>
        <w:tblW w:w="5000" w:type="pct"/>
        <w:jc w:val="center"/>
        <w:tblInd w:w="11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426"/>
        <w:gridCol w:w="791"/>
        <w:gridCol w:w="988"/>
        <w:gridCol w:w="852"/>
        <w:gridCol w:w="710"/>
        <w:gridCol w:w="758"/>
        <w:gridCol w:w="1472"/>
      </w:tblGrid>
      <w:tr w:rsidR="004D5AAB" w:rsidRPr="00A13CF6" w:rsidTr="002C0A73">
        <w:trPr>
          <w:trHeight w:val="135"/>
          <w:jc w:val="center"/>
        </w:trPr>
        <w:tc>
          <w:tcPr>
            <w:tcW w:w="2214" w:type="pct"/>
            <w:vMerge w:val="restart"/>
            <w:tcBorders>
              <w:right w:val="single" w:sz="4" w:space="0" w:color="auto"/>
            </w:tcBorders>
          </w:tcPr>
          <w:p w:rsidR="004D5AAB" w:rsidRPr="006A4AA8" w:rsidRDefault="004D5AAB" w:rsidP="004D5AAB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A4AA8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2391" w:type="pct"/>
            <w:gridSpan w:val="5"/>
            <w:tcBorders>
              <w:left w:val="single" w:sz="4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ом числе</w:t>
            </w:r>
          </w:p>
        </w:tc>
      </w:tr>
      <w:tr w:rsidR="00992910" w:rsidRPr="00A13CF6" w:rsidTr="002C0A73">
        <w:trPr>
          <w:trHeight w:val="1224"/>
          <w:jc w:val="center"/>
        </w:trPr>
        <w:tc>
          <w:tcPr>
            <w:tcW w:w="2214" w:type="pct"/>
            <w:vMerge/>
            <w:tcBorders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3" w:type="pct"/>
            <w:gridSpan w:val="4"/>
            <w:tcBorders>
              <w:left w:val="single" w:sz="4" w:space="0" w:color="auto"/>
            </w:tcBorders>
          </w:tcPr>
          <w:p w:rsidR="00992910" w:rsidRPr="00A13CF6" w:rsidRDefault="00992910" w:rsidP="00F72EF2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</w:p>
          <w:p w:rsidR="00992910" w:rsidRPr="00A13CF6" w:rsidRDefault="00992910" w:rsidP="00F72EF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>з них</w:t>
            </w:r>
          </w:p>
        </w:tc>
        <w:tc>
          <w:tcPr>
            <w:tcW w:w="737" w:type="pct"/>
            <w:vMerge w:val="restart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работа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обучающегося,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2C0A73" w:rsidRPr="00A13CF6" w:rsidTr="002C0A73">
        <w:trPr>
          <w:cantSplit/>
          <w:trHeight w:val="1738"/>
          <w:jc w:val="center"/>
        </w:trPr>
        <w:tc>
          <w:tcPr>
            <w:tcW w:w="2214" w:type="pct"/>
            <w:vMerge/>
            <w:tcBorders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426" w:type="pct"/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абораторного </w:t>
            </w:r>
          </w:p>
          <w:p w:rsidR="00992910" w:rsidRPr="00A13CF6" w:rsidRDefault="00992910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типа</w:t>
            </w:r>
          </w:p>
        </w:tc>
        <w:tc>
          <w:tcPr>
            <w:tcW w:w="379" w:type="pct"/>
            <w:tcBorders>
              <w:top w:val="single" w:sz="12" w:space="0" w:color="auto"/>
              <w:left w:val="single" w:sz="12" w:space="0" w:color="auto"/>
            </w:tcBorders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992910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</w:tc>
        <w:tc>
          <w:tcPr>
            <w:tcW w:w="737" w:type="pct"/>
            <w:vMerge/>
            <w:textDirection w:val="btLr"/>
          </w:tcPr>
          <w:p w:rsidR="00992910" w:rsidRPr="00A13CF6" w:rsidRDefault="00992910" w:rsidP="00992910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EA342F" w:rsidRPr="00EA342F" w:rsidRDefault="00EA342F" w:rsidP="003914A9">
            <w:pPr>
              <w:pStyle w:val="2"/>
              <w:spacing w:before="0" w:after="120"/>
              <w:jc w:val="both"/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</w:pPr>
            <w:r w:rsidRPr="00EA342F"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  <w:lastRenderedPageBreak/>
              <w:t>Механика</w:t>
            </w:r>
          </w:p>
          <w:p w:rsidR="004D5AAB" w:rsidRPr="00A13CF6" w:rsidRDefault="004D5AAB" w:rsidP="00F72EF2">
            <w:pPr>
              <w:pStyle w:val="2"/>
              <w:spacing w:before="0"/>
              <w:jc w:val="both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Введение в предмет:</w:t>
            </w:r>
          </w:p>
          <w:p w:rsidR="004D5AAB" w:rsidRPr="00A13CF6" w:rsidRDefault="004D5AAB" w:rsidP="00F72EF2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Краткие сведения о разделе "Механика" курса "Физика". Исторический обзор. Основные области применения принципов и законов механики. Постулаты нерелятивистской механики (пространство, время, системы отсчета, принцип детерминизма, принцип суперпозиции). Размерность физических величин. Сравнение подхода Ньютона и Лагранжа к описанию механических явлений. Характеристика основных разделов курса и литературы.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Кинематика точки: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Понятия о материальной точке, пространстве и времени. Способы задания движения материальной точки:</w:t>
            </w:r>
          </w:p>
          <w:p w:rsidR="004D5AAB" w:rsidRPr="00A13CF6" w:rsidRDefault="004D5AAB" w:rsidP="00F72EF2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Векторный способ. Координатный способ. Естественный способ. О связи декартовых и криволинейных координат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D168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2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Кинематики твердого тел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Поступательное движение. Вращение вокруг неподвижной оси. Плоское движение твердого тела. Сложение угловых скоростей. Вращение твердого тела вокруг неподвижной точки. 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color w:val="0000FF"/>
              </w:rPr>
            </w:pPr>
            <w:r w:rsidRPr="00A13CF6">
              <w:rPr>
                <w:rFonts w:ascii="Times New Roman" w:hAnsi="Times New Roman"/>
              </w:rPr>
              <w:t>Теорема Даламбера о существовании оси конечного поворота тел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3505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Основы динамики материальной точки и системы материальных точек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Инерциальные системы отсчета. Закон инерции. Принцип относительности Галилея. Преобразования Галилея. Основные законы ньютоновской динамики. Второй закон Ньютона. Третий закон Ньютона. Силы. Основное уравнение динамик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В проекциях на оси декартовых координат. В проекциях на касательную и нормаль к траектории в данной точке. Неинерциальные системы отсчета. Теорема Кориолиса. Силы инерции. Центробежная сила. Сила Кориолиса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сновное уравнение динамики в неинерциальной системе отсчета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Законы сохранения и изменения импульс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 законах сохранения и интегралах движения. Импульс точки. Импульс системы. Закон сохранения импульса. Уравнение движения центра масс. Движение тела переменной массы (уравнение Мещерского)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Закон сохранения энерги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Работа и мощность. Работа упругой силы. Работа гравитационной (или кулоновской) силы. Работа однородной силы тяжести. Мощность. Понятие силового поля. Консервативные силы. Потенциальная энергия. Консервативные силы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Поле центральных сил. Потенциальная энергия и силы. Кинетическая энергия. Полная механическая энергия частицы. Потенциальная энергия системы. Закон сохранения механической энергии системы. Диссипативные силы. Кинетическая энергия системы. Элементарная теория столкновений. Центральный удар шаров.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lastRenderedPageBreak/>
              <w:t>Закон сохранения момента импульс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Момент импульса точки. Момент силы. Момент импульса системы. Уравнение моментов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</w:t>
            </w:r>
            <w:r w:rsidR="00B3505E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3505E"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2</w:t>
            </w:r>
            <w:r w:rsidR="00B3505E">
              <w:rPr>
                <w:rFonts w:ascii="Times New Roman" w:hAnsi="Times New Roman"/>
                <w:color w:val="385623"/>
                <w:sz w:val="20"/>
                <w:szCs w:val="20"/>
              </w:rPr>
              <w:t>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lastRenderedPageBreak/>
              <w:t>Динамика твердого тела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Уравнения движения твердого тела. Тензор инерции. Плоскопараллельное движение твердого тела. Движение твердого тела с неподвижной точкой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2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Всемирное тяготение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Закон всемирного тяготения. Зависимость ускорения силы тяжести от широты местности. Масса инертная и масса гравитационная. Законы Кеплера. Космическая скорость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  <w:smallCaps/>
              </w:rPr>
            </w:pPr>
            <w:r w:rsidRPr="00A13CF6">
              <w:rPr>
                <w:rFonts w:ascii="Times New Roman" w:hAnsi="Times New Roman"/>
                <w:b/>
              </w:rPr>
              <w:t>Колебательное движение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>Общие сведения о колебаниях. Колебания линейного осциллятора. Квазиупругие силы и гармонические колебания. Колебания осциллятора при наличии вязкого трения. Вынужденные колебания. Резонанс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16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  <w:b/>
              </w:rPr>
              <w:t>Элементы аналитической механики: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</w:rPr>
            </w:pPr>
            <w:r w:rsidRPr="00A13CF6">
              <w:rPr>
                <w:rFonts w:ascii="Times New Roman" w:hAnsi="Times New Roman"/>
              </w:rPr>
              <w:t xml:space="preserve">Понятие связей. Основные типы связей. </w:t>
            </w:r>
          </w:p>
          <w:p w:rsidR="00BD168E" w:rsidRPr="00A13CF6" w:rsidRDefault="00BD168E" w:rsidP="00BD168E">
            <w:pPr>
              <w:pStyle w:val="ae"/>
              <w:rPr>
                <w:rFonts w:ascii="Times New Roman" w:hAnsi="Times New Roman"/>
                <w:b/>
              </w:rPr>
            </w:pPr>
            <w:r w:rsidRPr="00A13CF6">
              <w:rPr>
                <w:rFonts w:ascii="Times New Roman" w:hAnsi="Times New Roman"/>
              </w:rPr>
              <w:t>Виртуальное перемещение и виртуальная работа. Пространство конфигураций, фазовое пространство, число степеней свободы голономной и неголономной системы. Принцип виртуальных перемещений. Общее уравнение динамики. Принцип стационарного действия. Уравнения Лагранжа 2-го род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3505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  <w:r w:rsidR="00BD168E" w:rsidRPr="00A13CF6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BD168E" w:rsidRPr="00A13CF6" w:rsidRDefault="00BD168E" w:rsidP="00BD168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BD168E" w:rsidRDefault="00BD168E" w:rsidP="00BD168E">
            <w:r>
              <w:rPr>
                <w:rFonts w:ascii="Times New Roman" w:hAnsi="Times New Roman"/>
                <w:color w:val="385623"/>
                <w:sz w:val="20"/>
                <w:szCs w:val="20"/>
              </w:rPr>
              <w:t>3</w:t>
            </w:r>
            <w:r w:rsidRPr="004E5C06"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Pr="00380444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екущий контроль (</w:t>
            </w:r>
            <w:r>
              <w:rPr>
                <w:rFonts w:ascii="Times New Roman" w:hAnsi="Times New Roman"/>
                <w:sz w:val="20"/>
                <w:szCs w:val="20"/>
              </w:rPr>
              <w:t>КСР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992910" w:rsidRDefault="00992910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9291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9291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Default="004D5AAB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ая аттестация – зачет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992910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2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D5AAB" w:rsidRPr="00380444" w:rsidRDefault="004D5AAB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80444">
              <w:rPr>
                <w:rFonts w:ascii="Times New Roman" w:hAnsi="Times New Roman"/>
                <w:color w:val="0000FF"/>
                <w:sz w:val="20"/>
                <w:szCs w:val="20"/>
              </w:rPr>
              <w:t>Итого</w:t>
            </w:r>
            <w:r w:rsidR="00992910">
              <w:rPr>
                <w:rFonts w:ascii="Times New Roman" w:hAnsi="Times New Roman"/>
                <w:color w:val="0000FF"/>
                <w:sz w:val="20"/>
                <w:szCs w:val="20"/>
              </w:rPr>
              <w:t xml:space="preserve"> за 4 семестр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2C0A73" w:rsidRDefault="00992910" w:rsidP="00B3505E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</w:t>
            </w:r>
            <w:r w:rsidR="00B3505E" w:rsidRPr="002C0A73">
              <w:rPr>
                <w:rFonts w:ascii="Times New Roman" w:hAnsi="Times New Roman"/>
                <w:b/>
                <w:sz w:val="20"/>
                <w:szCs w:val="20"/>
              </w:rPr>
              <w:t>8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4D5AAB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33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2C0A73" w:rsidRDefault="00B3505E" w:rsidP="00F72EF2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47</w:t>
            </w:r>
          </w:p>
        </w:tc>
      </w:tr>
      <w:tr w:rsidR="004D5AAB" w:rsidRPr="00A13CF6" w:rsidTr="002C0A73">
        <w:trPr>
          <w:trHeight w:val="20"/>
          <w:jc w:val="center"/>
        </w:trPr>
        <w:tc>
          <w:tcPr>
            <w:tcW w:w="5000" w:type="pct"/>
            <w:gridSpan w:val="7"/>
            <w:tcBorders>
              <w:right w:val="single" w:sz="12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1443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426" w:type="pct"/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4D5AAB" w:rsidRPr="00A13CF6" w:rsidRDefault="004D5AAB" w:rsidP="00F72EF2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Занятия лабораторного типа</w:t>
            </w:r>
          </w:p>
        </w:tc>
        <w:tc>
          <w:tcPr>
            <w:tcW w:w="379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textDirection w:val="btLr"/>
          </w:tcPr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работа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обучающегося,</w:t>
            </w:r>
          </w:p>
          <w:p w:rsidR="00992910" w:rsidRPr="00A13CF6" w:rsidRDefault="00992910" w:rsidP="00992910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  <w:p w:rsidR="004D5AAB" w:rsidRPr="00A13CF6" w:rsidRDefault="004D5AAB" w:rsidP="00992910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4680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3914A9" w:rsidRPr="003914A9" w:rsidRDefault="004D5AAB" w:rsidP="003914A9">
            <w:pPr>
              <w:pStyle w:val="2"/>
              <w:spacing w:before="0" w:after="120"/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</w:t>
            </w:r>
            <w:r w:rsidR="003914A9" w:rsidRPr="003914A9">
              <w:rPr>
                <w:rFonts w:ascii="Times New Roman" w:hAnsi="Times New Roman"/>
                <w:b/>
                <w:color w:val="auto"/>
                <w:sz w:val="20"/>
                <w:szCs w:val="20"/>
                <w:u w:val="single"/>
              </w:rPr>
              <w:t>Электричество и магнетизм</w:t>
            </w:r>
          </w:p>
          <w:p w:rsidR="004D5AAB" w:rsidRPr="003914A9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статическое поле в вакуум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Заряды, силы поля. Электрический заряд. Закон Кулона. Электрическое поле. Напряженность поля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Е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еорема Остроградского – Гаусса. Понятие о потоке. Интегральная форма теоремы. Дифференциальная форма теоремы. Примеры применения теоремы. Работа, энергия, потенциал. Работа кулоновских сил. Теорема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E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Энергия и потенциал электростатического поля. Связь между напряженностью электростатического поля и его потенциалом. Системы зарядов и электрические поля. Электрический диполь. Поле системы зарядов на больших расстояниях. 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ическое поле в диэлектриках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Поле и вещество. Поляризация диэлектрика. Поляризованность P  и связанные заряды. Вектор электрического смещения D. Условия на границе двух диэлектриков. Поле в однородном диэлектрике. Условия на границе двух диэлектриков. 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  <w:t>Проводники в электрическом пол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Поле внутри и снаружи проводника. Замкнутая проводящая оболочка. Общая задача электростатики. Метод изображений. Электроемкость. Конденсаторы. Емкость уединенного проводника. Конденсаторы и их соединения.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eastAsia="Times New Roman" w:hAnsi="Times New Roman"/>
                <w:b/>
                <w:color w:val="auto"/>
                <w:sz w:val="20"/>
                <w:szCs w:val="20"/>
              </w:rPr>
              <w:t>Энергия электрического пол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Энергия заряженных проводников и конденсаторов. Энергия электрического поля. Энергия системы двух тел. Энергия электрического поля и силы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3</w:t>
            </w:r>
          </w:p>
        </w:tc>
      </w:tr>
      <w:tr w:rsidR="002C0A73" w:rsidRPr="00A13CF6" w:rsidTr="002C0A73">
        <w:trPr>
          <w:trHeight w:val="131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Постоянный ток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сновные понятия и определения. Уравнение непрерывности. Закон Ома для участка цепи. Интегральная форма. Закон Ома с точки зрения электронной теории металлов. Дифференциальная форма закона. Зависимость сопротивления от температуры. Стороннее поле. Электродвижущая сила и напряжение. Стороннее поле и ЭДС. Закон Ома для замкнутой цепи. Разветвленные цепи. Правила (законы) Кирхгофа. Работа и мощность тока. Закон Джоуля – Ленц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99291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  <w:r w:rsidR="00992910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992910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</w:t>
            </w:r>
            <w:r w:rsidR="00B3505E">
              <w:rPr>
                <w:rFonts w:ascii="Times New Roman" w:hAnsi="Times New Roman"/>
                <w:color w:val="385623"/>
                <w:sz w:val="20"/>
                <w:szCs w:val="20"/>
              </w:rPr>
              <w:t>2</w:t>
            </w:r>
          </w:p>
        </w:tc>
      </w:tr>
      <w:tr w:rsidR="002C0A73" w:rsidRPr="00A13CF6" w:rsidTr="002C0A73">
        <w:trPr>
          <w:trHeight w:val="1517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магнетизм. Поле в вакуум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Развитие представления о природе магнетизма. Основные понятия и представления. Сила Лоренца. Поле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Магнитное поле равномерно движущегося заряда. Вращающий момент. Индукция и напряженность магнитного поля. Магнитное поле тока. Закон Био - Савара – Лапласа.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сновные законы магнитного пол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Теорема Гаусса для поля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Теорема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В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Применение теоремы о циркуляции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В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Дифференциальная форма законов. Сила Ампера. Закон Ампера. Сила взаимодействия параллельных токов. Сила, действующая на контур с током. Работа по перемещению проводника и контура с током в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>магнитном поле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992910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lastRenderedPageBreak/>
              <w:t>2</w:t>
            </w:r>
            <w:r w:rsidR="00992910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2525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lastRenderedPageBreak/>
              <w:t>Магнитное поле в веществе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Намагничение вещества. Намагниченность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J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Циркуляция вектора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J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Вектор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H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.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Граничные условия для векторов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B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>и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A13CF6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H</w:t>
            </w: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.</w:t>
            </w:r>
            <w:r w:rsidRPr="00A13CF6">
              <w:rPr>
                <w:rFonts w:ascii="Times New Roman" w:hAnsi="Times New Roman"/>
                <w:sz w:val="20"/>
                <w:szCs w:val="20"/>
              </w:rPr>
              <w:t xml:space="preserve"> Поле в однородном магнетике. Типы магнетиков. Ферромагнетизм.</w:t>
            </w:r>
          </w:p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Электромагнитная индукция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Явление электромагнитной индукции и сила Лоренца. Электродвижущая сила индукции. Явление индукции в неподвижном проводнике.  Закон индукции Фарадея и правило Ленца. Электромагнитная индукция и закон сохранения энергии. Частные случаи индукции. Индукционные токи в сплошных  проводниках. Явление самоиндукции. Взаимная индукция. Энергия электромагнитного поля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  <w:r w:rsidR="004D5AAB" w:rsidRPr="00A13CF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B3505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3</w:t>
            </w:r>
          </w:p>
        </w:tc>
      </w:tr>
      <w:tr w:rsidR="002C0A73" w:rsidRPr="00A13CF6" w:rsidTr="002C0A73">
        <w:trPr>
          <w:trHeight w:val="42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hAnsi="Times New Roman"/>
                <w:b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Цепи переменного тока: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Стационарные цепи переменного тока. Элементарные сведения о комплексных числах. Основы символического метода расчета электрических цепей. Нестационарные состояния (переходные процессы) в цепях переменного тока.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691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</w:tcPr>
          <w:p w:rsidR="004D5AAB" w:rsidRPr="00A13CF6" w:rsidRDefault="004D5AAB" w:rsidP="00F72EF2">
            <w:pPr>
              <w:pStyle w:val="2"/>
              <w:spacing w:before="0"/>
              <w:rPr>
                <w:rFonts w:ascii="Times New Roman" w:eastAsia="Times New Roman" w:hAnsi="Times New Roman"/>
                <w:color w:val="auto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color w:val="auto"/>
                <w:sz w:val="20"/>
                <w:szCs w:val="20"/>
              </w:rPr>
              <w:t>Уравнения Максвелла</w:t>
            </w:r>
            <w:r w:rsidRPr="00A13CF6">
              <w:rPr>
                <w:rFonts w:ascii="Times New Roman" w:eastAsia="Times New Roman" w:hAnsi="Times New Roman"/>
                <w:color w:val="auto"/>
                <w:sz w:val="20"/>
                <w:szCs w:val="20"/>
              </w:rPr>
              <w:t xml:space="preserve">: </w:t>
            </w:r>
          </w:p>
          <w:p w:rsidR="004D5AAB" w:rsidRPr="00A13CF6" w:rsidRDefault="004D5AAB" w:rsidP="00F72EF2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Ток смещения. Система уравнений Максвелла. Энергия поля и ее поток. Вектор Умова-Пойнтинга.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D5AAB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4D5AAB" w:rsidRPr="00A13CF6" w:rsidRDefault="004D5AAB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737" w:type="pct"/>
            <w:tcBorders>
              <w:left w:val="single" w:sz="12" w:space="0" w:color="auto"/>
            </w:tcBorders>
            <w:shd w:val="clear" w:color="auto" w:fill="auto"/>
            <w:vAlign w:val="center"/>
          </w:tcPr>
          <w:p w:rsidR="004D5AAB" w:rsidRPr="00A13CF6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  <w:r>
              <w:rPr>
                <w:rFonts w:ascii="Times New Roman" w:hAnsi="Times New Roman"/>
                <w:color w:val="385623"/>
                <w:sz w:val="20"/>
                <w:szCs w:val="20"/>
              </w:rPr>
              <w:t>12</w:t>
            </w: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Pr="00380444" w:rsidRDefault="00992910" w:rsidP="00F72EF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екущий контроль (</w:t>
            </w:r>
            <w:r>
              <w:rPr>
                <w:rFonts w:ascii="Times New Roman" w:hAnsi="Times New Roman"/>
                <w:sz w:val="20"/>
                <w:szCs w:val="20"/>
              </w:rPr>
              <w:t>КСР</w:t>
            </w:r>
            <w:r w:rsidRPr="00664805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Default="00992910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ая аттестация – экзамен 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A13CF6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0"/>
                <w:szCs w:val="20"/>
              </w:rPr>
            </w:pPr>
          </w:p>
        </w:tc>
      </w:tr>
      <w:tr w:rsidR="002C0A73" w:rsidRPr="00A13CF6" w:rsidTr="002C0A73">
        <w:trPr>
          <w:trHeight w:val="58"/>
          <w:jc w:val="center"/>
        </w:trPr>
        <w:tc>
          <w:tcPr>
            <w:tcW w:w="2214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92910" w:rsidRPr="00380444" w:rsidRDefault="00992910" w:rsidP="00992910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80444">
              <w:rPr>
                <w:rFonts w:ascii="Times New Roman" w:hAnsi="Times New Roman"/>
                <w:color w:val="0000FF"/>
                <w:sz w:val="20"/>
                <w:szCs w:val="20"/>
              </w:rPr>
              <w:t>Итого</w:t>
            </w:r>
            <w:r>
              <w:rPr>
                <w:rFonts w:ascii="Times New Roman" w:hAnsi="Times New Roman"/>
                <w:color w:val="0000FF"/>
                <w:sz w:val="20"/>
                <w:szCs w:val="20"/>
              </w:rPr>
              <w:t xml:space="preserve"> за 5 семестр</w:t>
            </w:r>
          </w:p>
        </w:tc>
        <w:tc>
          <w:tcPr>
            <w:tcW w:w="3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92910" w:rsidRPr="002C0A73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44</w:t>
            </w:r>
          </w:p>
        </w:tc>
        <w:tc>
          <w:tcPr>
            <w:tcW w:w="494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426" w:type="pct"/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992910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9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sz w:val="20"/>
                <w:szCs w:val="20"/>
              </w:rPr>
              <w:t>34</w:t>
            </w:r>
          </w:p>
        </w:tc>
        <w:tc>
          <w:tcPr>
            <w:tcW w:w="737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2910" w:rsidRPr="002C0A73" w:rsidRDefault="00B3505E" w:rsidP="00F72E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  <w:r w:rsidRPr="002C0A73">
              <w:rPr>
                <w:rFonts w:ascii="Times New Roman" w:hAnsi="Times New Roman"/>
                <w:b/>
                <w:color w:val="385623"/>
                <w:sz w:val="20"/>
                <w:szCs w:val="20"/>
              </w:rPr>
              <w:t>74</w:t>
            </w:r>
          </w:p>
        </w:tc>
      </w:tr>
    </w:tbl>
    <w:p w:rsidR="005E4FA2" w:rsidRDefault="005E4FA2" w:rsidP="005F5E0A">
      <w:pPr>
        <w:jc w:val="both"/>
        <w:rPr>
          <w:rFonts w:ascii="Times New Roman" w:hAnsi="Times New Roman"/>
          <w:sz w:val="24"/>
          <w:szCs w:val="24"/>
        </w:rPr>
      </w:pPr>
    </w:p>
    <w:p w:rsidR="0043159F" w:rsidRPr="00F52D95" w:rsidRDefault="0043159F" w:rsidP="003914A9">
      <w:pPr>
        <w:spacing w:after="0" w:line="240" w:lineRule="auto"/>
        <w:jc w:val="both"/>
        <w:rPr>
          <w:rFonts w:ascii="Times New Roman" w:hAnsi="Times New Roman"/>
          <w:i/>
          <w:sz w:val="18"/>
          <w:szCs w:val="18"/>
        </w:rPr>
      </w:pPr>
      <w:r w:rsidRPr="00701ACF">
        <w:rPr>
          <w:rFonts w:ascii="Times New Roman" w:hAnsi="Times New Roman"/>
          <w:sz w:val="24"/>
          <w:szCs w:val="24"/>
        </w:rPr>
        <w:t xml:space="preserve">Текущий контроль успеваемости </w:t>
      </w:r>
      <w:r w:rsidR="00D25FA8" w:rsidRPr="00701ACF">
        <w:rPr>
          <w:rFonts w:ascii="Times New Roman" w:hAnsi="Times New Roman"/>
          <w:sz w:val="24"/>
          <w:szCs w:val="24"/>
        </w:rPr>
        <w:t>реализуется</w:t>
      </w:r>
      <w:r w:rsidRPr="00701ACF">
        <w:rPr>
          <w:rFonts w:ascii="Times New Roman" w:hAnsi="Times New Roman"/>
          <w:sz w:val="24"/>
          <w:szCs w:val="24"/>
        </w:rPr>
        <w:t xml:space="preserve"> в </w:t>
      </w:r>
      <w:r w:rsidR="00032657">
        <w:rPr>
          <w:rFonts w:ascii="Times New Roman" w:hAnsi="Times New Roman"/>
          <w:sz w:val="24"/>
          <w:szCs w:val="24"/>
        </w:rPr>
        <w:t>формах опросов на</w:t>
      </w:r>
      <w:r w:rsidRPr="00701ACF">
        <w:rPr>
          <w:rFonts w:ascii="Times New Roman" w:hAnsi="Times New Roman"/>
          <w:sz w:val="24"/>
          <w:szCs w:val="24"/>
        </w:rPr>
        <w:t xml:space="preserve"> </w:t>
      </w:r>
      <w:r w:rsidRPr="00992910">
        <w:rPr>
          <w:rFonts w:ascii="Times New Roman" w:hAnsi="Times New Roman"/>
          <w:sz w:val="24"/>
          <w:szCs w:val="24"/>
        </w:rPr>
        <w:t>заняти</w:t>
      </w:r>
      <w:r w:rsidR="00032657" w:rsidRPr="00992910">
        <w:rPr>
          <w:rFonts w:ascii="Times New Roman" w:hAnsi="Times New Roman"/>
          <w:sz w:val="24"/>
          <w:szCs w:val="24"/>
        </w:rPr>
        <w:t>ях</w:t>
      </w:r>
      <w:r w:rsidRPr="00992910">
        <w:rPr>
          <w:rFonts w:ascii="Times New Roman" w:hAnsi="Times New Roman"/>
          <w:sz w:val="24"/>
          <w:szCs w:val="24"/>
        </w:rPr>
        <w:t xml:space="preserve"> семинарского типа</w:t>
      </w:r>
      <w:r w:rsidR="00992910" w:rsidRPr="00992910">
        <w:rPr>
          <w:rFonts w:ascii="Times New Roman" w:hAnsi="Times New Roman"/>
          <w:sz w:val="24"/>
          <w:szCs w:val="24"/>
        </w:rPr>
        <w:t>.</w:t>
      </w:r>
    </w:p>
    <w:p w:rsidR="00786EFA" w:rsidRDefault="0043159F" w:rsidP="003914A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01ACF">
        <w:rPr>
          <w:rFonts w:ascii="Times New Roman" w:hAnsi="Times New Roman"/>
          <w:sz w:val="24"/>
          <w:szCs w:val="24"/>
        </w:rPr>
        <w:t xml:space="preserve">Промежуточная аттестация проходит в </w:t>
      </w:r>
      <w:r w:rsidRPr="00992910">
        <w:rPr>
          <w:rFonts w:ascii="Times New Roman" w:hAnsi="Times New Roman"/>
          <w:sz w:val="24"/>
          <w:szCs w:val="24"/>
        </w:rPr>
        <w:t>традиционных форма</w:t>
      </w:r>
      <w:r w:rsidR="00992910" w:rsidRPr="00992910">
        <w:rPr>
          <w:rFonts w:ascii="Times New Roman" w:hAnsi="Times New Roman"/>
          <w:sz w:val="24"/>
          <w:szCs w:val="24"/>
        </w:rPr>
        <w:t>х</w:t>
      </w:r>
      <w:r w:rsidRPr="00992910">
        <w:rPr>
          <w:rFonts w:ascii="Times New Roman" w:hAnsi="Times New Roman"/>
          <w:sz w:val="24"/>
          <w:szCs w:val="24"/>
        </w:rPr>
        <w:t xml:space="preserve"> (зачет, экзамен)</w:t>
      </w:r>
      <w:r w:rsidR="00992910" w:rsidRPr="00992910">
        <w:rPr>
          <w:rFonts w:ascii="Times New Roman" w:hAnsi="Times New Roman"/>
          <w:sz w:val="24"/>
          <w:szCs w:val="24"/>
        </w:rPr>
        <w:t xml:space="preserve">. </w:t>
      </w:r>
    </w:p>
    <w:p w:rsidR="003914A9" w:rsidRDefault="003914A9" w:rsidP="003914A9">
      <w:pPr>
        <w:spacing w:after="0" w:line="240" w:lineRule="auto"/>
        <w:jc w:val="both"/>
        <w:rPr>
          <w:rFonts w:ascii="Times New Roman" w:hAnsi="Times New Roman"/>
          <w:i/>
          <w:sz w:val="18"/>
          <w:szCs w:val="18"/>
        </w:rPr>
      </w:pPr>
    </w:p>
    <w:p w:rsidR="004F07B0" w:rsidRPr="004F07B0" w:rsidRDefault="00F64CB8" w:rsidP="000C2BAD">
      <w:pPr>
        <w:numPr>
          <w:ilvl w:val="0"/>
          <w:numId w:val="13"/>
        </w:numPr>
        <w:spacing w:after="0"/>
        <w:ind w:right="-426"/>
        <w:jc w:val="both"/>
        <w:rPr>
          <w:rFonts w:ascii="Times New Roman" w:hAnsi="Times New Roman"/>
          <w:sz w:val="18"/>
          <w:szCs w:val="18"/>
        </w:rPr>
      </w:pPr>
      <w:r w:rsidRPr="00B05939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B05939">
        <w:rPr>
          <w:rFonts w:ascii="Times New Roman" w:hAnsi="Times New Roman"/>
          <w:b/>
          <w:sz w:val="24"/>
          <w:szCs w:val="24"/>
        </w:rPr>
        <w:t>обучающихся</w:t>
      </w:r>
      <w:r w:rsidRPr="00F52D95">
        <w:rPr>
          <w:rFonts w:ascii="Times New Roman" w:hAnsi="Times New Roman"/>
          <w:b/>
          <w:sz w:val="18"/>
          <w:szCs w:val="18"/>
        </w:rPr>
        <w:t xml:space="preserve"> </w:t>
      </w:r>
    </w:p>
    <w:p w:rsidR="004F07B0" w:rsidRPr="00A13CF6" w:rsidRDefault="004F07B0" w:rsidP="004F07B0">
      <w:pPr>
        <w:spacing w:after="0"/>
        <w:ind w:left="426"/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t>Виды самостоятельной работы студентов</w:t>
      </w:r>
    </w:p>
    <w:p w:rsidR="004F07B0" w:rsidRPr="00A13CF6" w:rsidRDefault="004F07B0" w:rsidP="004F07B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Самостоятельная работа студента при изучении модуля «Физика» включает выполнение домашних заданий, подготовку к тестированию, зачету и экзамену. Для самоконтроля у студента имеется возможность удаленного тестирования по дистанционному лекционному курсу. </w:t>
      </w:r>
      <w:r w:rsidRPr="00A13CF6">
        <w:rPr>
          <w:rStyle w:val="af0"/>
          <w:rFonts w:ascii="Times New Roman" w:hAnsi="Times New Roman"/>
          <w:sz w:val="24"/>
          <w:szCs w:val="24"/>
        </w:rPr>
        <w:t>http://e-learning.unn.ru/</w:t>
      </w:r>
    </w:p>
    <w:p w:rsidR="004F07B0" w:rsidRPr="00A13CF6" w:rsidRDefault="004F07B0" w:rsidP="004F07B0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мостоятельная работа заключается в ознакомлении с теоретическим материалом по учебникам, указанным в списке литературы, решении практических задач, подготовке ответов на вопросы самоконтроля. Самостоятельная работа может происходить как в читальном зале библиотеки, так и в домашних условиях.</w:t>
      </w:r>
    </w:p>
    <w:p w:rsidR="004F07B0" w:rsidRPr="00A13CF6" w:rsidRDefault="004F07B0" w:rsidP="004F07B0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мостоятельная работа под контролем преподавателя направлена на активизацию познавательной деятельности студента и установление «обратной связи» ме</w:t>
      </w:r>
      <w:r>
        <w:rPr>
          <w:rFonts w:ascii="Times New Roman" w:hAnsi="Times New Roman"/>
          <w:sz w:val="24"/>
          <w:szCs w:val="24"/>
        </w:rPr>
        <w:t>жду студентом и преподавателем.</w:t>
      </w:r>
    </w:p>
    <w:p w:rsidR="004F07B0" w:rsidRPr="00A13CF6" w:rsidRDefault="004F07B0" w:rsidP="004F07B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lastRenderedPageBreak/>
        <w:t xml:space="preserve">Образовательные материалы для самостоятельной работы студентов, практические задания для проведения текущего контроля </w:t>
      </w:r>
    </w:p>
    <w:p w:rsidR="004F07B0" w:rsidRPr="00A13CF6" w:rsidRDefault="004F07B0" w:rsidP="004F07B0">
      <w:pPr>
        <w:numPr>
          <w:ilvl w:val="0"/>
          <w:numId w:val="14"/>
        </w:numPr>
        <w:shd w:val="clear" w:color="auto" w:fill="FFFFFF"/>
        <w:suppressAutoHyphens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Физика. (семестр 4).  Электронно-управляемый курс. Грезина А.В., 2014. </w:t>
      </w:r>
      <w:hyperlink r:id="rId7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  <w:r w:rsidRPr="00A13CF6">
        <w:rPr>
          <w:rFonts w:ascii="Times New Roman" w:hAnsi="Times New Roman"/>
          <w:sz w:val="24"/>
          <w:szCs w:val="24"/>
        </w:rPr>
        <w:t xml:space="preserve"> .</w:t>
      </w:r>
    </w:p>
    <w:p w:rsidR="004F07B0" w:rsidRPr="00A13CF6" w:rsidRDefault="004F07B0" w:rsidP="004F07B0">
      <w:pPr>
        <w:numPr>
          <w:ilvl w:val="0"/>
          <w:numId w:val="14"/>
        </w:numPr>
        <w:shd w:val="clear" w:color="auto" w:fill="FFFFFF"/>
        <w:suppressAutoHyphens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Физика. Электромагнитизм (семестр 5).  Электронно-управляемый курс. Грезина А.В., Никифорова И.В., Панасенко А.Г., 2014. </w:t>
      </w:r>
    </w:p>
    <w:p w:rsidR="004F07B0" w:rsidRPr="00A13CF6" w:rsidRDefault="0012723F" w:rsidP="004F07B0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hyperlink r:id="rId8" w:history="1">
        <w:r w:rsidR="004F07B0"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</w:p>
    <w:p w:rsidR="004F07B0" w:rsidRPr="00A13CF6" w:rsidRDefault="004F07B0" w:rsidP="004F07B0">
      <w:pPr>
        <w:numPr>
          <w:ilvl w:val="0"/>
          <w:numId w:val="14"/>
        </w:numPr>
        <w:spacing w:after="60" w:line="240" w:lineRule="auto"/>
        <w:ind w:left="0" w:right="-1" w:firstLine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омаров В.Н., Грезина А.В. Основные законы механики в примерах и задачах. Учебно-методическое пособие. (Электронный ресурс ННГУ). Рег. № 646.13.08. Нижний Новгород: ННГУ, 2013, 70 с.</w:t>
      </w:r>
    </w:p>
    <w:p w:rsidR="005E4FA2" w:rsidRDefault="00DA5574" w:rsidP="00DA5574">
      <w:pPr>
        <w:spacing w:after="0"/>
        <w:ind w:left="-142" w:right="-426"/>
        <w:jc w:val="both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 xml:space="preserve"> </w:t>
      </w:r>
    </w:p>
    <w:p w:rsidR="00DA5574" w:rsidRPr="005E4FA2" w:rsidRDefault="005E4FA2" w:rsidP="005E4FA2">
      <w:pPr>
        <w:spacing w:after="0"/>
        <w:ind w:left="-142" w:right="-426" w:firstLine="426"/>
        <w:jc w:val="both"/>
        <w:rPr>
          <w:rFonts w:ascii="Times New Roman" w:hAnsi="Times New Roman"/>
          <w:sz w:val="24"/>
          <w:szCs w:val="24"/>
        </w:rPr>
      </w:pPr>
      <w:r w:rsidRPr="005E4FA2">
        <w:rPr>
          <w:rFonts w:ascii="Times New Roman" w:hAnsi="Times New Roman"/>
          <w:sz w:val="24"/>
          <w:szCs w:val="24"/>
        </w:rPr>
        <w:t>К</w:t>
      </w:r>
      <w:r w:rsidR="00DA5574" w:rsidRPr="005E4FA2">
        <w:rPr>
          <w:rFonts w:ascii="Times New Roman" w:hAnsi="Times New Roman"/>
          <w:sz w:val="24"/>
          <w:szCs w:val="24"/>
        </w:rPr>
        <w:t xml:space="preserve">онтрольные вопросы и задания для проведения текущего контроля и промежуточной аттестации по итогам освоения дисциплины </w:t>
      </w:r>
      <w:r w:rsidRPr="005E4FA2">
        <w:rPr>
          <w:rFonts w:ascii="Times New Roman" w:hAnsi="Times New Roman"/>
          <w:sz w:val="24"/>
          <w:szCs w:val="24"/>
        </w:rPr>
        <w:t xml:space="preserve">приведены в </w:t>
      </w:r>
      <w:r w:rsidR="00DA5574" w:rsidRPr="005E4FA2">
        <w:rPr>
          <w:rFonts w:ascii="Times New Roman" w:hAnsi="Times New Roman"/>
          <w:sz w:val="24"/>
          <w:szCs w:val="24"/>
        </w:rPr>
        <w:t xml:space="preserve">п. </w:t>
      </w:r>
      <w:r w:rsidR="00BC44DB">
        <w:rPr>
          <w:rFonts w:ascii="Times New Roman" w:hAnsi="Times New Roman"/>
          <w:sz w:val="24"/>
          <w:szCs w:val="24"/>
        </w:rPr>
        <w:t>5</w:t>
      </w:r>
      <w:r w:rsidR="00DA5574" w:rsidRPr="005E4FA2">
        <w:rPr>
          <w:rFonts w:ascii="Times New Roman" w:hAnsi="Times New Roman"/>
          <w:sz w:val="24"/>
          <w:szCs w:val="24"/>
        </w:rPr>
        <w:t>.2</w:t>
      </w:r>
      <w:r w:rsidRPr="005E4FA2">
        <w:rPr>
          <w:rFonts w:ascii="Times New Roman" w:hAnsi="Times New Roman"/>
          <w:sz w:val="24"/>
          <w:szCs w:val="24"/>
        </w:rPr>
        <w:t>.</w:t>
      </w:r>
    </w:p>
    <w:p w:rsidR="00C2780B" w:rsidRDefault="00C2780B" w:rsidP="004F07B0">
      <w:pPr>
        <w:spacing w:after="0"/>
        <w:ind w:right="-426"/>
        <w:jc w:val="both"/>
        <w:rPr>
          <w:rFonts w:ascii="Times New Roman" w:hAnsi="Times New Roman"/>
          <w:sz w:val="18"/>
          <w:szCs w:val="18"/>
        </w:rPr>
      </w:pPr>
    </w:p>
    <w:p w:rsidR="00EE4B4F" w:rsidRPr="00B05939" w:rsidRDefault="00A55147" w:rsidP="000C2BAD">
      <w:pPr>
        <w:numPr>
          <w:ilvl w:val="0"/>
          <w:numId w:val="13"/>
        </w:numPr>
        <w:spacing w:after="0"/>
        <w:ind w:right="-426"/>
        <w:jc w:val="both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t>Фонд оценочных средств для промежуточной аттестации по дисциплине (модулю</w:t>
      </w:r>
      <w:r w:rsidRPr="00B05939">
        <w:rPr>
          <w:rFonts w:ascii="Times New Roman" w:hAnsi="Times New Roman"/>
          <w:sz w:val="24"/>
          <w:szCs w:val="24"/>
        </w:rPr>
        <w:t xml:space="preserve">), </w:t>
      </w:r>
    </w:p>
    <w:p w:rsidR="00A55147" w:rsidRDefault="00A55147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  <w:r w:rsidRPr="00B05939">
        <w:rPr>
          <w:rFonts w:ascii="Times New Roman" w:hAnsi="Times New Roman"/>
          <w:sz w:val="24"/>
          <w:szCs w:val="24"/>
        </w:rPr>
        <w:t>включающий:</w:t>
      </w:r>
    </w:p>
    <w:p w:rsidR="00DA5574" w:rsidRPr="00B05939" w:rsidRDefault="00DA5574" w:rsidP="004875A9">
      <w:pPr>
        <w:spacing w:after="0" w:line="240" w:lineRule="auto"/>
        <w:ind w:left="-142" w:right="-426"/>
        <w:rPr>
          <w:rFonts w:ascii="Times New Roman" w:hAnsi="Times New Roman"/>
          <w:sz w:val="24"/>
          <w:szCs w:val="24"/>
        </w:rPr>
      </w:pPr>
    </w:p>
    <w:p w:rsidR="00E85ECD" w:rsidRPr="00380444" w:rsidRDefault="00E85ECD" w:rsidP="00DA5574">
      <w:pPr>
        <w:pStyle w:val="a6"/>
        <w:numPr>
          <w:ilvl w:val="1"/>
          <w:numId w:val="12"/>
        </w:numPr>
        <w:tabs>
          <w:tab w:val="left" w:pos="993"/>
          <w:tab w:val="left" w:pos="1276"/>
        </w:tabs>
        <w:jc w:val="left"/>
        <w:rPr>
          <w:rFonts w:ascii="Times New Roman" w:hAnsi="Times New Roman"/>
          <w:b/>
        </w:rPr>
      </w:pPr>
      <w:r w:rsidRPr="00380444">
        <w:rPr>
          <w:rFonts w:ascii="Times New Roman" w:hAnsi="Times New Roman"/>
          <w:b/>
        </w:rPr>
        <w:t>Описание шкал оценивания результатов обучения по дисциплине</w:t>
      </w:r>
    </w:p>
    <w:p w:rsidR="003E0A17" w:rsidRDefault="003E0A17" w:rsidP="00E85ECD">
      <w:pPr>
        <w:pStyle w:val="a6"/>
        <w:ind w:left="0" w:right="-426"/>
        <w:rPr>
          <w:rFonts w:ascii="Times New Roman" w:hAnsi="Times New Roman"/>
          <w:sz w:val="18"/>
          <w:szCs w:val="18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DA5574" w:rsidRPr="00F52D95" w:rsidTr="00A95ACA">
        <w:tc>
          <w:tcPr>
            <w:tcW w:w="1419" w:type="dxa"/>
            <w:vMerge w:val="restart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  <w:vAlign w:val="center"/>
          </w:tcPr>
          <w:p w:rsidR="00DA5574" w:rsidRPr="004B76EF" w:rsidRDefault="004B76EF" w:rsidP="00A95ACA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DA5574" w:rsidRPr="00F52D95" w:rsidTr="00A95ACA">
        <w:trPr>
          <w:trHeight w:val="340"/>
        </w:trPr>
        <w:tc>
          <w:tcPr>
            <w:tcW w:w="1419" w:type="dxa"/>
            <w:vMerge/>
            <w:vAlign w:val="center"/>
          </w:tcPr>
          <w:p w:rsidR="00DA5574" w:rsidRPr="00F52D95" w:rsidRDefault="00DA5574" w:rsidP="00333445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DA5574" w:rsidRPr="00F52D95" w:rsidTr="00A95ACA">
        <w:tc>
          <w:tcPr>
            <w:tcW w:w="1419" w:type="dxa"/>
            <w:vMerge/>
            <w:vAlign w:val="center"/>
          </w:tcPr>
          <w:p w:rsidR="00DA5574" w:rsidRPr="00F52D95" w:rsidRDefault="00DA5574" w:rsidP="00333445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DA5574" w:rsidRPr="00F52D95" w:rsidRDefault="00DA5574" w:rsidP="00A95ACA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:rsidR="00DA5574" w:rsidRPr="00F52D95" w:rsidRDefault="00A95ACA" w:rsidP="00A95ACA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</w:t>
            </w:r>
            <w:r w:rsidR="00DA5574">
              <w:rPr>
                <w:rFonts w:ascii="Times New Roman" w:hAnsi="Times New Roman"/>
                <w:color w:val="000000"/>
                <w:sz w:val="18"/>
                <w:szCs w:val="18"/>
              </w:rPr>
              <w:t>ачтено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возможность оценить 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ниже минималь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грубых ошибок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существенных ошибок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превышающем программу подготовки.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 w:rsidR="002C0A73">
              <w:rPr>
                <w:rFonts w:ascii="Times New Roman" w:hAnsi="Times New Roman"/>
                <w:color w:val="000000"/>
                <w:sz w:val="18"/>
                <w:szCs w:val="18"/>
              </w:rPr>
              <w:t>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="004B76EF">
              <w:rPr>
                <w:rFonts w:ascii="Times New Roman" w:hAnsi="Times New Roman"/>
                <w:color w:val="000000"/>
                <w:sz w:val="18"/>
                <w:szCs w:val="18"/>
              </w:rPr>
              <w:t>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DA5574" w:rsidRPr="00F52D95" w:rsidTr="00BC44DB">
        <w:tc>
          <w:tcPr>
            <w:tcW w:w="1419" w:type="dxa"/>
            <w:vAlign w:val="center"/>
          </w:tcPr>
          <w:p w:rsidR="00DA5574" w:rsidRPr="00F52D95" w:rsidRDefault="00DA5574" w:rsidP="00A95ACA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lastRenderedPageBreak/>
              <w:t>Навыки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 w:rsidR="00A95ACA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277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275" w:type="dxa"/>
            <w:vAlign w:val="center"/>
          </w:tcPr>
          <w:p w:rsidR="00DA5574" w:rsidRPr="00F52D95" w:rsidRDefault="00DA5574" w:rsidP="00BC44DB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 w:rsidR="00BC44DB"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8C7CFA" w:rsidRPr="005E4FA2" w:rsidRDefault="008C7CFA" w:rsidP="002C0A73">
      <w:pPr>
        <w:keepNext/>
        <w:spacing w:before="120" w:after="0" w:line="360" w:lineRule="auto"/>
        <w:ind w:left="-567" w:firstLine="567"/>
        <w:jc w:val="center"/>
        <w:rPr>
          <w:rFonts w:ascii="Times New Roman" w:hAnsi="Times New Roman"/>
          <w:b/>
          <w:sz w:val="24"/>
          <w:szCs w:val="24"/>
        </w:rPr>
      </w:pPr>
      <w:r w:rsidRPr="005E4FA2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2552"/>
        <w:gridCol w:w="6662"/>
      </w:tblGrid>
      <w:tr w:rsidR="008C7CFA" w:rsidRPr="008C7CFA" w:rsidTr="002C0A73">
        <w:trPr>
          <w:trHeight w:val="330"/>
        </w:trPr>
        <w:tc>
          <w:tcPr>
            <w:tcW w:w="3970" w:type="dxa"/>
            <w:gridSpan w:val="2"/>
          </w:tcPr>
          <w:p w:rsidR="008C7CFA" w:rsidRPr="00A95ACA" w:rsidRDefault="008C7CFA" w:rsidP="00333445">
            <w:pPr>
              <w:tabs>
                <w:tab w:val="center" w:pos="1238"/>
              </w:tabs>
              <w:ind w:left="-567" w:firstLine="567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ab/>
              <w:t>Оценка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333445">
            <w:pPr>
              <w:ind w:left="-567" w:firstLine="567"/>
              <w:jc w:val="center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b/>
                <w:snapToGrid w:val="0"/>
                <w:sz w:val="20"/>
                <w:szCs w:val="20"/>
              </w:rPr>
              <w:t>Уровень подготовки</w:t>
            </w:r>
          </w:p>
        </w:tc>
      </w:tr>
      <w:tr w:rsidR="008C7CFA" w:rsidRPr="008C7CFA" w:rsidTr="002C0A73">
        <w:trPr>
          <w:trHeight w:val="857"/>
        </w:trPr>
        <w:tc>
          <w:tcPr>
            <w:tcW w:w="1418" w:type="dxa"/>
            <w:vMerge w:val="restart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зачтено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Превосход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rPr>
                <w:rFonts w:ascii="Times New Roman" w:hAnsi="Times New Roman"/>
                <w:b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C7CFA" w:rsidRPr="008C7CFA" w:rsidTr="002C0A73">
        <w:trPr>
          <w:trHeight w:val="655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Отлич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C7CFA" w:rsidRPr="008C7CFA" w:rsidTr="002C0A73">
        <w:trPr>
          <w:trHeight w:val="655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Очень хорош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C7CFA" w:rsidRPr="008C7CFA" w:rsidTr="002C0A73">
        <w:trPr>
          <w:trHeight w:val="570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Хорош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C7CFA" w:rsidRPr="008C7CFA" w:rsidTr="002C0A73">
        <w:trPr>
          <w:trHeight w:val="284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Удовлетворитель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C7CFA" w:rsidRPr="008C7CFA" w:rsidTr="002C0A73">
        <w:trPr>
          <w:trHeight w:val="570"/>
        </w:trPr>
        <w:tc>
          <w:tcPr>
            <w:tcW w:w="1418" w:type="dxa"/>
            <w:vMerge w:val="restart"/>
            <w:vAlign w:val="center"/>
          </w:tcPr>
          <w:p w:rsidR="008C7CFA" w:rsidRPr="00A95ACA" w:rsidRDefault="005378EB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н</w:t>
            </w:r>
            <w:r w:rsidR="008C7CFA"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е</w:t>
            </w: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 xml:space="preserve"> </w:t>
            </w:r>
            <w:r w:rsidR="008C7CFA"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зачтено</w:t>
            </w: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Неудовлетворительн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C7CFA" w:rsidRPr="008C7CFA" w:rsidTr="002C0A73">
        <w:trPr>
          <w:trHeight w:val="298"/>
        </w:trPr>
        <w:tc>
          <w:tcPr>
            <w:tcW w:w="1418" w:type="dxa"/>
            <w:vMerge/>
          </w:tcPr>
          <w:p w:rsidR="008C7CFA" w:rsidRPr="00A95ACA" w:rsidRDefault="008C7CFA" w:rsidP="00333445">
            <w:pPr>
              <w:ind w:left="-567" w:firstLine="567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</w:p>
        </w:tc>
        <w:tc>
          <w:tcPr>
            <w:tcW w:w="2552" w:type="dxa"/>
            <w:shd w:val="clear" w:color="auto" w:fill="auto"/>
            <w:vAlign w:val="center"/>
          </w:tcPr>
          <w:p w:rsidR="008C7CFA" w:rsidRPr="00A95ACA" w:rsidRDefault="008C7CFA" w:rsidP="00A95ACA">
            <w:pPr>
              <w:jc w:val="center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napToGrid w:val="0"/>
                <w:sz w:val="20"/>
                <w:szCs w:val="20"/>
              </w:rPr>
              <w:t>Плохо</w:t>
            </w:r>
          </w:p>
        </w:tc>
        <w:tc>
          <w:tcPr>
            <w:tcW w:w="6662" w:type="dxa"/>
            <w:shd w:val="clear" w:color="auto" w:fill="auto"/>
          </w:tcPr>
          <w:p w:rsidR="008C7CFA" w:rsidRPr="00A95ACA" w:rsidRDefault="008C7CFA" w:rsidP="00A95ACA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  <w:sz w:val="20"/>
                <w:szCs w:val="20"/>
              </w:rPr>
            </w:pPr>
            <w:r w:rsidRPr="00A95ACA">
              <w:rPr>
                <w:rFonts w:ascii="Times New Roman" w:hAnsi="Times New Roman"/>
                <w:sz w:val="20"/>
                <w:szCs w:val="20"/>
              </w:rPr>
              <w:t>Хотя бы одна компетенция сформирована на уровне «плохо»</w:t>
            </w:r>
          </w:p>
        </w:tc>
      </w:tr>
    </w:tbl>
    <w:p w:rsidR="008C7CFA" w:rsidRPr="00F52D95" w:rsidRDefault="008C7CFA" w:rsidP="008C7CFA">
      <w:pPr>
        <w:pStyle w:val="a6"/>
        <w:tabs>
          <w:tab w:val="left" w:pos="1665"/>
        </w:tabs>
        <w:ind w:left="-142" w:right="-426"/>
        <w:rPr>
          <w:rFonts w:ascii="Times New Roman" w:hAnsi="Times New Roman"/>
          <w:sz w:val="18"/>
          <w:szCs w:val="18"/>
        </w:rPr>
      </w:pPr>
    </w:p>
    <w:p w:rsidR="00916939" w:rsidRPr="00916939" w:rsidRDefault="00916939" w:rsidP="00916939">
      <w:pPr>
        <w:jc w:val="center"/>
        <w:rPr>
          <w:rFonts w:ascii="Times New Roman" w:hAnsi="Times New Roman"/>
          <w:sz w:val="24"/>
          <w:szCs w:val="24"/>
        </w:rPr>
      </w:pPr>
      <w:r w:rsidRPr="00916939">
        <w:rPr>
          <w:rFonts w:ascii="Times New Roman" w:hAnsi="Times New Roman"/>
          <w:b/>
          <w:sz w:val="24"/>
          <w:szCs w:val="24"/>
        </w:rPr>
        <w:t>Критерий оценивания результатов тестирования</w:t>
      </w:r>
    </w:p>
    <w:tbl>
      <w:tblPr>
        <w:tblW w:w="10508" w:type="dxa"/>
        <w:jc w:val="center"/>
        <w:tblInd w:w="-2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46"/>
        <w:gridCol w:w="3160"/>
        <w:gridCol w:w="3502"/>
      </w:tblGrid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Баллы, %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  <w:r w:rsidRPr="0091693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сформированности компетенции</w:t>
            </w:r>
          </w:p>
        </w:tc>
        <w:tc>
          <w:tcPr>
            <w:tcW w:w="3502" w:type="dxa"/>
          </w:tcPr>
          <w:p w:rsidR="00916939" w:rsidRPr="00916939" w:rsidRDefault="00916939" w:rsidP="00916939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  <w:r w:rsidRPr="00916939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sz w:val="20"/>
                <w:szCs w:val="20"/>
              </w:rPr>
              <w:t>сформированности компетенции</w:t>
            </w: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99-10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Превосходно</w:t>
            </w:r>
          </w:p>
        </w:tc>
        <w:tc>
          <w:tcPr>
            <w:tcW w:w="3502" w:type="dxa"/>
            <w:vMerge w:val="restart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91-98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86-9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Очень хорош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71-85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51-7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502" w:type="dxa"/>
            <w:vMerge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3846" w:type="dxa"/>
            <w:shd w:val="clear" w:color="auto" w:fill="auto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31-50</w:t>
            </w:r>
          </w:p>
        </w:tc>
        <w:tc>
          <w:tcPr>
            <w:tcW w:w="3160" w:type="dxa"/>
          </w:tcPr>
          <w:p w:rsidR="00916939" w:rsidRPr="00916939" w:rsidRDefault="00916939" w:rsidP="00916939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502" w:type="dxa"/>
          </w:tcPr>
          <w:p w:rsidR="00916939" w:rsidRPr="00916939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6939">
              <w:rPr>
                <w:rFonts w:ascii="Times New Roman" w:hAnsi="Times New Roman"/>
                <w:sz w:val="20"/>
                <w:szCs w:val="20"/>
              </w:rPr>
              <w:t>Не зачтено</w:t>
            </w:r>
          </w:p>
        </w:tc>
      </w:tr>
    </w:tbl>
    <w:p w:rsidR="00916939" w:rsidRPr="00916939" w:rsidRDefault="00916939" w:rsidP="00916939">
      <w:pPr>
        <w:jc w:val="center"/>
        <w:rPr>
          <w:rFonts w:ascii="Times New Roman" w:hAnsi="Times New Roman"/>
          <w:b/>
          <w:sz w:val="24"/>
          <w:szCs w:val="24"/>
        </w:rPr>
      </w:pPr>
    </w:p>
    <w:p w:rsidR="00916939" w:rsidRPr="00916939" w:rsidRDefault="0012723F" w:rsidP="009169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2723F">
        <w:rPr>
          <w:rFonts w:ascii="Times New Roman" w:hAnsi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8" o:spid="_x0000_s1026" type="#_x0000_t202" style="position:absolute;left:0;text-align:left;margin-left:716.4pt;margin-top:72.05pt;width:15pt;height:15.6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xMcuQIAAKgFAAAOAAAAZHJzL2Uyb0RvYy54bWysVFuOmzAU/a/UPVj+Z3iUZAANGc2EUFWa&#10;PqRpF+CACVbBprYTmI66lq6iX5W6hiyp1yYk8/ip2vJhXezrcx/n+F5cDm2DdlQqJniK/TMPI8oL&#10;UTK+SfGnj7kTYaQ04SVpBKcpvqMKXy5evrjou4QGohZNSSUCEK6SvktxrXWXuK4qatoSdSY6yuGw&#10;ErIlGn7lxi0l6QG9bdzA8+ZuL2TZSVFQpWA3Gw/xwuJXFS30+6pSVKMmxZCbtqu069qs7uKCJBtJ&#10;upoVhzTIX2TREsYh6BEqI5qgrWTPoFpWSKFEpc8K0bqiqlhBbQ1Qje89qea2Jh21tUBzVHdsk/p/&#10;sMW73QeJWJliIIqTFijaf9//2v/c/0CR6U7fqQScbjtw08O1GIBlW6nqbkTxWSEuljXhG3olpehr&#10;SkrIzjc33QdXRxxlQNb9W1FCGLLVwgINlWxN66AZCNCBpbsjM3TQqDAhY2/mwUkBR34c+YFlziXJ&#10;dLmTSr+mokXGSLEE4i042d0obZIhyeRiYnGRs6ax5Df80QY4jjsQGq6aM5OE5fI+9uJVtIpCJwzm&#10;Kyf0ssy5ypehM8/981n2KlsuM/+bieuHSc3KknITZtKVH/4ZbweFj4o4KkuJhpUGzqSk5Ga9bCTa&#10;EdB1bj/bcjg5ubmP07BNgFqelOQHoXcdxE4+j86dMA9nTnzuRY7nx9fx3AvjMMsfl3TDOP33klCf&#10;4ngWzEYtnZJ+Uptnv+e1kaRlGiZHw1qQ7tGJJEaBK15aajVhzWg/aIVJ/9QKoHsi2urVSHQUqx7W&#10;A6AYEa9FeQfKlQKUBSKEcQdGLeRXjHoYHSlWX7ZEUoyaNxzUb+bMZMjJWE8G4QVcTbHGaDSXepxH&#10;206yTQ3I4/vi4gpeSMWsek9ZHN4VjANbxGF0mXnz8N96nQbs4jcAAAD//wMAUEsDBBQABgAIAAAA&#10;IQB1MRvI3wAAAA0BAAAPAAAAZHJzL2Rvd25yZXYueG1sTI9BT4NAEIXvJv6HzZh4s0tbREWWpjF6&#10;MjGlePC4sFMgZWeR3bb47x1Oentv5uXNN9lmsr044+g7RwqWiwgEUu1MR42Cz/Lt7hGED5qM7h2h&#10;gh/0sMmvrzKdGnehAs/70AguIZ9qBW0IQyqlr1u02i/cgMS7gxutDmzHRppRX7jc9nIVRYm0uiO+&#10;0OoBX1qsj/uTVbD9ouK1+/6odsWh6MryKaL35KjU7c20fQYRcAp/YZjxGR1yZqrciYwXPft4vWL2&#10;MKt4CWKOxMk8qlg93K9B5pn8/0X+CwAA//8DAFBLAQItABQABgAIAAAAIQC2gziS/gAAAOEBAAAT&#10;AAAAAAAAAAAAAAAAAAAAAABbQ29udGVudF9UeXBlc10ueG1sUEsBAi0AFAAGAAgAAAAhADj9If/W&#10;AAAAlAEAAAsAAAAAAAAAAAAAAAAALwEAAF9yZWxzLy5yZWxzUEsBAi0AFAAGAAgAAAAhAPjDExy5&#10;AgAAqAUAAA4AAAAAAAAAAAAAAAAALgIAAGRycy9lMm9Eb2MueG1sUEsBAi0AFAAGAAgAAAAhAHUx&#10;G8jfAAAADQEAAA8AAAAAAAAAAAAAAAAAEwUAAGRycy9kb3ducmV2LnhtbFBLBQYAAAAABAAEAPMA&#10;AAAfBgAAAAA=&#10;" filled="f" stroked="f">
            <v:textbox style="mso-next-textbox:#Поле 8" inset="0,0,0,0">
              <w:txbxContent>
                <w:p w:rsidR="00F72EF2" w:rsidRDefault="00F72EF2" w:rsidP="00916939"/>
              </w:txbxContent>
            </v:textbox>
          </v:shape>
        </w:pict>
      </w:r>
      <w:r w:rsidR="00916939" w:rsidRPr="00916939">
        <w:rPr>
          <w:rFonts w:ascii="Times New Roman" w:hAnsi="Times New Roman"/>
          <w:b/>
          <w:sz w:val="24"/>
          <w:szCs w:val="24"/>
        </w:rPr>
        <w:t>Критерии оценок выполнения контрольной работы</w:t>
      </w:r>
    </w:p>
    <w:p w:rsidR="00916939" w:rsidRPr="00A13CF6" w:rsidRDefault="00916939" w:rsidP="00916939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(каждая задача оценивается в 2 балла)</w:t>
      </w:r>
    </w:p>
    <w:tbl>
      <w:tblPr>
        <w:tblW w:w="10437" w:type="dxa"/>
        <w:jc w:val="center"/>
        <w:tblInd w:w="-1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25"/>
        <w:gridCol w:w="1712"/>
      </w:tblGrid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полностью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2 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основная часть задачи, или задача решена с недочетами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1,5 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Решена задача наполовину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916939" w:rsidRPr="00A13CF6" w:rsidTr="002C0A73">
        <w:trPr>
          <w:trHeight w:val="478"/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Сделан первый этап в решении задачи 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,5</w:t>
            </w:r>
          </w:p>
        </w:tc>
      </w:tr>
      <w:tr w:rsidR="00916939" w:rsidRPr="00A13CF6" w:rsidTr="002C0A73">
        <w:trPr>
          <w:jc w:val="center"/>
        </w:trPr>
        <w:tc>
          <w:tcPr>
            <w:tcW w:w="8725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т решения</w:t>
            </w:r>
          </w:p>
        </w:tc>
        <w:tc>
          <w:tcPr>
            <w:tcW w:w="1712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</w:t>
            </w:r>
          </w:p>
        </w:tc>
      </w:tr>
    </w:tbl>
    <w:p w:rsidR="00916939" w:rsidRPr="00916939" w:rsidRDefault="00916939" w:rsidP="009169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i/>
          <w:sz w:val="24"/>
          <w:szCs w:val="24"/>
        </w:rPr>
        <w:lastRenderedPageBreak/>
        <w:t xml:space="preserve"> </w:t>
      </w:r>
      <w:r w:rsidRPr="00916939">
        <w:rPr>
          <w:rFonts w:ascii="Times New Roman" w:hAnsi="Times New Roman"/>
          <w:b/>
          <w:sz w:val="24"/>
          <w:szCs w:val="24"/>
        </w:rPr>
        <w:t>Суммарная оценка выполнения контрольной работы</w:t>
      </w:r>
    </w:p>
    <w:tbl>
      <w:tblPr>
        <w:tblW w:w="10327" w:type="dxa"/>
        <w:jc w:val="center"/>
        <w:tblInd w:w="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18"/>
        <w:gridCol w:w="2777"/>
        <w:gridCol w:w="2632"/>
      </w:tblGrid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</w:p>
        </w:tc>
        <w:tc>
          <w:tcPr>
            <w:tcW w:w="2632" w:type="dxa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A13CF6">
              <w:rPr>
                <w:rFonts w:ascii="Times New Roman" w:hAnsi="Times New Roman"/>
                <w:b/>
                <w:sz w:val="20"/>
                <w:szCs w:val="20"/>
              </w:rPr>
              <w:t>Оценка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2632" w:type="dxa"/>
            <w:vMerge w:val="restart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Очень хорош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2-2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0,5-1,5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2632" w:type="dxa"/>
            <w:vMerge w:val="restart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Не зачтено</w:t>
            </w:r>
          </w:p>
        </w:tc>
      </w:tr>
      <w:tr w:rsidR="00916939" w:rsidRPr="00A13CF6" w:rsidTr="002C0A73">
        <w:trPr>
          <w:jc w:val="center"/>
        </w:trPr>
        <w:tc>
          <w:tcPr>
            <w:tcW w:w="4918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 xml:space="preserve">0 </w:t>
            </w:r>
          </w:p>
        </w:tc>
        <w:tc>
          <w:tcPr>
            <w:tcW w:w="2777" w:type="dxa"/>
            <w:shd w:val="clear" w:color="auto" w:fill="auto"/>
            <w:vAlign w:val="center"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13CF6">
              <w:rPr>
                <w:rFonts w:ascii="Times New Roman" w:hAnsi="Times New Roman"/>
                <w:sz w:val="20"/>
                <w:szCs w:val="20"/>
              </w:rPr>
              <w:t>Плохо</w:t>
            </w:r>
          </w:p>
        </w:tc>
        <w:tc>
          <w:tcPr>
            <w:tcW w:w="2632" w:type="dxa"/>
            <w:vMerge/>
          </w:tcPr>
          <w:p w:rsidR="00916939" w:rsidRPr="00A13CF6" w:rsidRDefault="00916939" w:rsidP="00916939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D72AB" w:rsidRPr="00F52D95" w:rsidRDefault="009D72AB" w:rsidP="009D72AB">
      <w:pPr>
        <w:pStyle w:val="a6"/>
        <w:ind w:left="-142" w:right="-426"/>
        <w:rPr>
          <w:rFonts w:ascii="Times New Roman" w:hAnsi="Times New Roman"/>
          <w:sz w:val="18"/>
          <w:szCs w:val="18"/>
        </w:rPr>
      </w:pPr>
    </w:p>
    <w:p w:rsidR="00B05939" w:rsidRPr="00916939" w:rsidRDefault="00A55147" w:rsidP="00916939">
      <w:pPr>
        <w:pStyle w:val="a6"/>
        <w:numPr>
          <w:ilvl w:val="1"/>
          <w:numId w:val="12"/>
        </w:numPr>
        <w:tabs>
          <w:tab w:val="left" w:pos="993"/>
          <w:tab w:val="left" w:pos="1276"/>
        </w:tabs>
        <w:jc w:val="left"/>
        <w:rPr>
          <w:rFonts w:ascii="Times New Roman" w:hAnsi="Times New Roman"/>
          <w:b/>
        </w:rPr>
      </w:pPr>
      <w:r w:rsidRPr="00380444">
        <w:rPr>
          <w:rFonts w:ascii="Times New Roman" w:hAnsi="Times New Roman"/>
          <w:b/>
        </w:rPr>
        <w:t>Типовые контрольные задания или иные материалы, необходимые для оценки результатов обучения</w:t>
      </w:r>
    </w:p>
    <w:p w:rsidR="00B05939" w:rsidRPr="00B05939" w:rsidRDefault="00B05939" w:rsidP="00B05939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916939" w:rsidRDefault="00A357FF" w:rsidP="00916939">
      <w:pPr>
        <w:pStyle w:val="a6"/>
        <w:numPr>
          <w:ilvl w:val="2"/>
          <w:numId w:val="13"/>
        </w:numPr>
        <w:ind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 xml:space="preserve">Контрольные вопросы </w:t>
      </w:r>
    </w:p>
    <w:p w:rsidR="00A357FF" w:rsidRDefault="00916939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Контрольные вопросы к зачету</w:t>
      </w:r>
    </w:p>
    <w:p w:rsidR="00F76E5B" w:rsidRDefault="00F76E5B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Механик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71"/>
        <w:gridCol w:w="2800"/>
      </w:tblGrid>
      <w:tr w:rsidR="00916939" w:rsidRPr="00AA4C50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F72EF2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8C00B6">
              <w:rPr>
                <w:rFonts w:ascii="Times New Roman" w:hAnsi="Times New Roman"/>
                <w:i/>
                <w:sz w:val="18"/>
                <w:szCs w:val="18"/>
              </w:rPr>
              <w:t>вопросы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F72EF2">
            <w:pPr>
              <w:pStyle w:val="a6"/>
              <w:ind w:left="0" w:right="-284"/>
              <w:rPr>
                <w:rFonts w:ascii="Times New Roman" w:hAnsi="Times New Roman"/>
                <w:i/>
                <w:sz w:val="18"/>
                <w:szCs w:val="18"/>
              </w:rPr>
            </w:pPr>
            <w:r w:rsidRPr="008C00B6">
              <w:rPr>
                <w:rFonts w:ascii="Times New Roman" w:hAnsi="Times New Roman"/>
                <w:i/>
                <w:sz w:val="18"/>
                <w:szCs w:val="18"/>
              </w:rPr>
              <w:t>Код формируемой компетенции</w:t>
            </w:r>
          </w:p>
        </w:tc>
      </w:tr>
      <w:tr w:rsidR="00916939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916939">
            <w:pPr>
              <w:pStyle w:val="a6"/>
              <w:numPr>
                <w:ilvl w:val="0"/>
                <w:numId w:val="16"/>
              </w:numPr>
              <w:spacing w:line="240" w:lineRule="auto"/>
              <w:ind w:right="709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 xml:space="preserve">Основные области применения принципов и законов механи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2C0A73" w:rsidP="002C0A73">
            <w:pPr>
              <w:pStyle w:val="a6"/>
              <w:ind w:left="-243" w:right="-284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916939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Pr="008C00B6" w:rsidRDefault="00916939" w:rsidP="00916939">
            <w:pPr>
              <w:pStyle w:val="a6"/>
              <w:numPr>
                <w:ilvl w:val="0"/>
                <w:numId w:val="16"/>
              </w:numPr>
              <w:spacing w:line="240" w:lineRule="auto"/>
              <w:ind w:right="709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Кинематика точки. Способы задания движения точк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916939" w:rsidRDefault="002C0A73" w:rsidP="00916939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ступательное движение твердого тела. Вращение твердого тела вокруг неподвижной ос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лоское движение твердого тел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Вращение твердого тела вокруг неподвижной точ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8C00B6" w:rsidRDefault="00FB1102" w:rsidP="00FB1102">
            <w:pPr>
              <w:pStyle w:val="a6"/>
              <w:numPr>
                <w:ilvl w:val="0"/>
                <w:numId w:val="16"/>
              </w:numPr>
              <w:spacing w:line="240" w:lineRule="auto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Теорема Даламбера о существовании оси конечного поворота тел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8C00B6" w:rsidRDefault="00FB1102" w:rsidP="00FB1102">
            <w:pPr>
              <w:pStyle w:val="a6"/>
              <w:numPr>
                <w:ilvl w:val="0"/>
                <w:numId w:val="16"/>
              </w:numPr>
              <w:spacing w:line="240" w:lineRule="auto"/>
              <w:jc w:val="left"/>
              <w:rPr>
                <w:rFonts w:ascii="Times New Roman" w:hAnsi="Times New Roman"/>
                <w:sz w:val="18"/>
                <w:szCs w:val="18"/>
              </w:rPr>
            </w:pPr>
            <w:r w:rsidRPr="008C00B6">
              <w:rPr>
                <w:rFonts w:ascii="Times New Roman" w:hAnsi="Times New Roman"/>
                <w:sz w:val="18"/>
                <w:szCs w:val="18"/>
              </w:rPr>
              <w:t>Сложное движение точки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нерциальные системы отсчета. Принцип относительности Галилея. Преобразования Галилея и Лоренца. Основные законы ньютоновской динамики. Второй закон Ньютона. Третий закон Ньютона. Сил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Основное уравнение динамики: в проекциях на оси декартовых координат; в проекциях на касательную и нормаль к траектории в данной точке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Неинерциальные системы отсчета. Теорема Кориолиса. Силы инерции. Центробежная сила. Сила Кориолиса. Основное уравнение динамики в неинерциальной системе отсчет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мпульс точки. Импульс системы материальных точек. Закон сохранения импульс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Интегралы движения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Уравнение движения центра масс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вижение тела переменной массы (уравнение Мещерского)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Работа силы. Работа упругой силы. Работа гравитационной (или кулоновской) силы. Работа однородной силы тяжести. Мощность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нятие силового поля. Консервативные силы. Потенциальная энергия. Поле центральных сил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Теорема Кенига о вычислении кинетической энергии материальной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лная механическая энергия системы. Закон сохранения механической энергии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иссипативные силы. Закон изменения кинетической энерги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Элементарная теория столкновений. Центральный удар шаров. Абсолютно упругий и абсолютно неупругий удары шаров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Момент импульса точки. Момент силы. Закон изменения момента импульса. Закон сохранения момента импульса. Движение точки в поле центральной силы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Момент импульса системы. Уравнение моментов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lastRenderedPageBreak/>
              <w:t>Динамика твердого тела. Уравнения движения свободного твердого тела. Уравнения движения несвободного твердого тела при вращении вокруг неподвижной ос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Моменты инерции. Тензор инерци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лоскопараллельное движение твердого тела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Движение твердого тела с неподвижной точкой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Колебания линейного осциллятора. Квазиупругие силы и гармонические колебания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Колебания осциллятора при наличии вязкого трения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Вынужденные колебания. Резонанс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онятие связей. Основные типы связей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Пространство конфигураций, фазовое пространство, число степеней свободы голономной и неголономной системы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Виртуальное перемещение и виртуальная работ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Принцип виртуальных перемещений. Принцип Торричелли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 xml:space="preserve">Общее уравнение динамики. 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23382F" w:rsidTr="00916939">
        <w:tc>
          <w:tcPr>
            <w:tcW w:w="67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Pr="00916939" w:rsidRDefault="00FB1102" w:rsidP="00FB1102">
            <w:pPr>
              <w:pStyle w:val="ae"/>
              <w:numPr>
                <w:ilvl w:val="0"/>
                <w:numId w:val="16"/>
              </w:numPr>
              <w:rPr>
                <w:rFonts w:ascii="Times New Roman" w:eastAsia="Calibri" w:hAnsi="Times New Roman"/>
                <w:sz w:val="18"/>
                <w:szCs w:val="18"/>
                <w:lang w:eastAsia="en-US"/>
              </w:rPr>
            </w:pPr>
            <w:r w:rsidRPr="00916939">
              <w:rPr>
                <w:rFonts w:ascii="Times New Roman" w:eastAsia="Calibri" w:hAnsi="Times New Roman"/>
                <w:sz w:val="18"/>
                <w:szCs w:val="18"/>
                <w:lang w:eastAsia="en-US"/>
              </w:rPr>
              <w:t>Принцип стационарного действия. Уравнения Лагранжа 2-го рода.</w:t>
            </w:r>
          </w:p>
        </w:tc>
        <w:tc>
          <w:tcPr>
            <w:tcW w:w="2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</w:tbl>
    <w:p w:rsidR="00622100" w:rsidRDefault="00622100" w:rsidP="003E0A17">
      <w:pPr>
        <w:pStyle w:val="a6"/>
        <w:ind w:left="0" w:right="-284"/>
        <w:rPr>
          <w:rFonts w:ascii="Times New Roman" w:hAnsi="Times New Roman"/>
          <w:b/>
          <w:szCs w:val="24"/>
        </w:rPr>
      </w:pPr>
    </w:p>
    <w:p w:rsidR="00916939" w:rsidRDefault="00916939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Контрольные вопросы к экзамену</w:t>
      </w:r>
    </w:p>
    <w:p w:rsidR="00F76E5B" w:rsidRDefault="00F76E5B" w:rsidP="00916939">
      <w:pPr>
        <w:pStyle w:val="a6"/>
        <w:ind w:left="-142" w:right="-284"/>
        <w:rPr>
          <w:rFonts w:ascii="Times New Roman" w:hAnsi="Times New Roman"/>
          <w:b/>
          <w:color w:val="000000"/>
        </w:rPr>
      </w:pPr>
      <w:r>
        <w:rPr>
          <w:rFonts w:ascii="Times New Roman" w:hAnsi="Times New Roman"/>
          <w:b/>
          <w:color w:val="000000"/>
        </w:rPr>
        <w:t>Электричество и магнетизм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71"/>
        <w:gridCol w:w="2835"/>
      </w:tblGrid>
      <w:tr w:rsidR="00916939" w:rsidRPr="00D932B0" w:rsidTr="00916939">
        <w:tc>
          <w:tcPr>
            <w:tcW w:w="6771" w:type="dxa"/>
          </w:tcPr>
          <w:p w:rsidR="00916939" w:rsidRPr="00D932B0" w:rsidRDefault="00916939" w:rsidP="00F72EF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</w:pP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Вопросы </w:t>
            </w:r>
          </w:p>
        </w:tc>
        <w:tc>
          <w:tcPr>
            <w:tcW w:w="2835" w:type="dxa"/>
          </w:tcPr>
          <w:p w:rsidR="00916939" w:rsidRPr="00D932B0" w:rsidRDefault="00916939" w:rsidP="00D932B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</w:pP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Код компетенции </w:t>
            </w:r>
            <w:r w:rsid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 xml:space="preserve">               </w:t>
            </w:r>
            <w:r w:rsidRPr="00D932B0">
              <w:rPr>
                <w:rFonts w:ascii="Times New Roman" w:hAnsi="Times New Roman"/>
                <w:b/>
                <w:bCs/>
                <w:i/>
                <w:sz w:val="18"/>
                <w:szCs w:val="18"/>
              </w:rPr>
              <w:t>(согласно РПД)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ий заряд. Закон Кулон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Электрическое поле. Напряженность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строградского –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 (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интегральная форма)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строградского –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Е 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(дифференциальная форма)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римеры применения теоремы Остроградского - Гаусса для пол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Работа кулоновских сил. Теорема о циркуляции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E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и потенциал электростатическ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вязь между напряженностью электростатического поля и его потенциалом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ий диполь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оле системы зарядов на больших расстояниях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ле и вещество. Поляризация диэлектр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оляризованность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P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 и связанные заряд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b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Вектор электрического смещения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D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Условия на границе двух диэлектриков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 поле внутри и снаружи проводн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lastRenderedPageBreak/>
              <w:t>Замкнутая проводящая оболоч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бщая задача электростатики. Метод изображений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емкость. Емкость уединенного проводни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емкость. Емкость системы проводник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ло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фериче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Цилиндрические конденсаторы и их соедин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заряженных проводников и конденсатор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ическ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ическая энергия системы двух и более тел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ического поля и сил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стоянный ток. Уравнение непрерывност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для участка цеп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с точки зрения электронной теории металлов. Зависимость сопротивления от температур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Дифференциальная форма закона Ом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Стороннее поле. Электродвижущая сила и напряжение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Ома для замкнутой цеп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зветвленные цепи. Правила (законы) Кирхгоф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бота и мощность тока. Закон Джоуля – Л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Развитие представления о природе магнетизма.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сновные понятия и представления о природе магнетизм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Сила Лоренца. Поле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Магнитное поле равномерно движущегося заряд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Вращающий момент. Индукция и напряженность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Магнитное поле тока. Закон Био - Савара – Лаплас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Интегральная форма основных законов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Дифференциальная форма основных законов магнитного пол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Примеры применения теоремы о циркуляции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ла Ампера. Закон Ампер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ла взаимодействия параллельных токов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Работа по перемещению проводника и контура с током в магнитном пол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Намагничение вещества. Намагниченность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J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lastRenderedPageBreak/>
              <w:t>Токи намагничения</w:t>
            </w:r>
            <w:r w:rsidRPr="00916939"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  <w:r w:rsidRPr="00916939">
              <w:rPr>
                <w:rFonts w:ascii="Times New Roman" w:hAnsi="Times New Roman"/>
                <w:b/>
                <w:position w:val="-4"/>
                <w:sz w:val="18"/>
                <w:szCs w:val="18"/>
                <w:lang w:val="en-US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12.9pt" o:ole="">
                  <v:imagedata r:id="rId9" o:title=""/>
                </v:shape>
                <o:OLEObject Type="Embed" ProgID="Equation.DSMT4" ShapeID="_x0000_i1025" DrawAspect="Content" ObjectID="_1677792994" r:id="rId10"/>
              </w:objec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.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Теорема о циркуляция вектора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J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Векторы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B, J, H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>. Их взаимная связь и роль в описании магнитных полей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Граничные условия для векторов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B </w:t>
            </w:r>
            <w:r w:rsidRPr="00916939">
              <w:rPr>
                <w:rFonts w:ascii="Times New Roman" w:hAnsi="Times New Roman"/>
                <w:sz w:val="18"/>
                <w:szCs w:val="18"/>
              </w:rPr>
              <w:t xml:space="preserve">и 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>H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Поле в однородном магнетике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Явление электромагнитной индукции и сила Лор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движущая сила индукц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Явление индукции в неподвижном проводнике. Индукционные токи в сплошных проводниках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Закон индукции Фарадея и правило Ленц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лектромагнитная индукция и закон сохранения энерг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Частные случаи индукции. Явление самоиндукции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Частные случаи индукции. Взаимная индукц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электромагнитного поля</w:t>
            </w:r>
            <w:r w:rsidRPr="00916939">
              <w:rPr>
                <w:rFonts w:ascii="Times New Roman" w:hAnsi="Times New Roman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Основы символьного метода расчета электрических цепей переменного то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Нестационарные состояния (переходные процессы) в цепях переменного ток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вязанные колебательные контуры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Ток смещения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стема интегральных уравнений Максвелл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FB1102" w:rsidRPr="00683076" w:rsidTr="00916939">
        <w:tc>
          <w:tcPr>
            <w:tcW w:w="6771" w:type="dxa"/>
          </w:tcPr>
          <w:p w:rsidR="00FB1102" w:rsidRPr="00916939" w:rsidRDefault="00FB1102" w:rsidP="00FB110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Система дифференциальных уравнений Максвелла</w:t>
            </w:r>
          </w:p>
        </w:tc>
        <w:tc>
          <w:tcPr>
            <w:tcW w:w="2835" w:type="dxa"/>
          </w:tcPr>
          <w:p w:rsidR="00FB1102" w:rsidRDefault="002C0A73" w:rsidP="00FB1102">
            <w:pPr>
              <w:jc w:val="center"/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  <w:tr w:rsidR="00916939" w:rsidRPr="00683076" w:rsidTr="00916939">
        <w:tc>
          <w:tcPr>
            <w:tcW w:w="6771" w:type="dxa"/>
          </w:tcPr>
          <w:p w:rsidR="00916939" w:rsidRPr="00916939" w:rsidRDefault="00916939" w:rsidP="00F72EF2">
            <w:pPr>
              <w:numPr>
                <w:ilvl w:val="0"/>
                <w:numId w:val="17"/>
              </w:numPr>
              <w:overflowPunct w:val="0"/>
              <w:autoSpaceDE w:val="0"/>
              <w:autoSpaceDN w:val="0"/>
              <w:adjustRightInd w:val="0"/>
              <w:spacing w:after="0" w:line="240" w:lineRule="auto"/>
              <w:ind w:left="284" w:hanging="284"/>
              <w:jc w:val="both"/>
              <w:textAlignment w:val="baseline"/>
              <w:rPr>
                <w:rFonts w:ascii="Times New Roman" w:hAnsi="Times New Roman"/>
                <w:sz w:val="18"/>
                <w:szCs w:val="18"/>
              </w:rPr>
            </w:pPr>
            <w:r w:rsidRPr="00916939">
              <w:rPr>
                <w:rFonts w:ascii="Times New Roman" w:hAnsi="Times New Roman"/>
                <w:sz w:val="18"/>
                <w:szCs w:val="18"/>
              </w:rPr>
              <w:t>Энергия поля и ее поток. Вектор Умова – Пойнтинга</w:t>
            </w:r>
          </w:p>
        </w:tc>
        <w:tc>
          <w:tcPr>
            <w:tcW w:w="2835" w:type="dxa"/>
          </w:tcPr>
          <w:p w:rsidR="00916939" w:rsidRPr="00916939" w:rsidRDefault="002C0A73" w:rsidP="00916939">
            <w:pPr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ПК-13</w:t>
            </w:r>
          </w:p>
        </w:tc>
      </w:tr>
    </w:tbl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 xml:space="preserve">4 семестр </w:t>
      </w:r>
    </w:p>
    <w:p w:rsidR="00F76E5B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>Вопросы для собеседования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C525A4">
        <w:rPr>
          <w:rFonts w:ascii="Times New Roman" w:hAnsi="Times New Roman"/>
          <w:b/>
          <w:sz w:val="24"/>
          <w:szCs w:val="24"/>
        </w:rPr>
        <w:t xml:space="preserve">для оценки сформированности компетенций </w:t>
      </w:r>
      <w:r w:rsidR="002C0A73">
        <w:rPr>
          <w:rFonts w:ascii="Times New Roman" w:hAnsi="Times New Roman"/>
          <w:b/>
          <w:sz w:val="24"/>
          <w:szCs w:val="24"/>
        </w:rPr>
        <w:t>ПК-13</w:t>
      </w:r>
      <w:r w:rsidR="00D932B0">
        <w:rPr>
          <w:rFonts w:ascii="Times New Roman" w:hAnsi="Times New Roman"/>
          <w:b/>
          <w:sz w:val="24"/>
          <w:szCs w:val="24"/>
        </w:rPr>
        <w:t>.</w:t>
      </w: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ханика</w:t>
      </w:r>
    </w:p>
    <w:tbl>
      <w:tblPr>
        <w:tblW w:w="0" w:type="auto"/>
        <w:tblLook w:val="04A0"/>
      </w:tblPr>
      <w:tblGrid>
        <w:gridCol w:w="9997"/>
      </w:tblGrid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ind w:right="709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 xml:space="preserve">Основные аксиомы нерелятивистской механики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ind w:right="709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>Способы задания движения точки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Поступательное движение твердого тела</w:t>
            </w:r>
            <w:r>
              <w:rPr>
                <w:rFonts w:ascii="Times New Roman" w:hAnsi="Times New Roman"/>
                <w:sz w:val="24"/>
                <w:szCs w:val="24"/>
              </w:rPr>
              <w:t>, скорости, ускорения при поступательном движении.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Вращение твердого тела вокруг неподвижной оси</w:t>
            </w:r>
            <w:r>
              <w:rPr>
                <w:rFonts w:ascii="Times New Roman" w:hAnsi="Times New Roman"/>
                <w:sz w:val="24"/>
                <w:szCs w:val="24"/>
              </w:rPr>
              <w:t>, скорости и ускорения точек твердого тела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Плоское движение твердого тела. </w:t>
            </w:r>
            <w:r>
              <w:rPr>
                <w:rFonts w:ascii="Times New Roman" w:hAnsi="Times New Roman"/>
                <w:sz w:val="24"/>
                <w:szCs w:val="24"/>
              </w:rPr>
              <w:t>Мгновенный центр скоростей и ускорений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Вращение твердого тела вокруг неподвижной точки. </w:t>
            </w:r>
            <w:r>
              <w:rPr>
                <w:rFonts w:ascii="Times New Roman" w:hAnsi="Times New Roman"/>
                <w:sz w:val="24"/>
                <w:szCs w:val="24"/>
              </w:rPr>
              <w:t>Углы Эйлера, кинематические уравнения Эйлер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C00B6" w:rsidRDefault="00551155" w:rsidP="00551155">
            <w:pPr>
              <w:pStyle w:val="a6"/>
              <w:numPr>
                <w:ilvl w:val="0"/>
                <w:numId w:val="30"/>
              </w:numPr>
              <w:spacing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8C00B6">
              <w:rPr>
                <w:rFonts w:ascii="Times New Roman" w:hAnsi="Times New Roman"/>
                <w:sz w:val="24"/>
                <w:szCs w:val="24"/>
              </w:rPr>
              <w:t>Теорема о сложении скоростей и ускорений точки при сложном движении. Ускорение Кориолис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и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нерциаль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й и неинерциальной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систем отсчета.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акон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Ньютона. Сил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Силы инерции. Центробежная сила. Сила Кориолиса. Основное уравнение динамики в неинерциальной системе отсчета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равнение динамики материальной точки в неинерциальной системе отсчета. Силы инерции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онятие импульса точки, системы материальных точек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51155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Закон сохранения импульса. 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Уравнение движения центра масс системы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Уравнение движения центра масс систем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Движение тела переменной массы (уравнение Мещерского)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Работа сил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пределение м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ощност</w:t>
            </w:r>
            <w:r>
              <w:rPr>
                <w:rFonts w:ascii="Times New Roman" w:hAnsi="Times New Roman"/>
                <w:sz w:val="24"/>
                <w:szCs w:val="24"/>
              </w:rPr>
              <w:t>и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ловое поле. Потенциальная энергия.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Теорема Кенига о вычислении кинетической энергии материальной системы. 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Теорема Кенига о вычислении кинетической энергии материальной системы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Полная механическая энергия системы. Закон сохранения механической энергии систем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. Диссипативные силы. Закон изменения кинетической энергии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центрального удара шаров.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Абсолютно упругий и абсолютно неупругий удары шаров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Уравнения движени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бодного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твердого тел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 xml:space="preserve"> Уравнения движения твердого тела при вращении вокруг неподвижной ос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Плоскопараллельное движение твердого тел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Моменты инерции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Колебания линейного осциллятора. Квазиупругие силы и гармонические колебан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>Колебания осциллятора при наличии вязкого трения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 w:rsidRPr="00862EA6">
              <w:rPr>
                <w:rFonts w:ascii="Times New Roman" w:hAnsi="Times New Roman"/>
                <w:sz w:val="24"/>
                <w:szCs w:val="24"/>
              </w:rPr>
              <w:t xml:space="preserve">Вынужденные колебания. </w:t>
            </w:r>
            <w:r>
              <w:rPr>
                <w:rFonts w:ascii="Times New Roman" w:hAnsi="Times New Roman"/>
                <w:sz w:val="24"/>
                <w:szCs w:val="24"/>
              </w:rPr>
              <w:t>Явление р</w:t>
            </w:r>
            <w:r w:rsidRPr="00862EA6">
              <w:rPr>
                <w:rFonts w:ascii="Times New Roman" w:hAnsi="Times New Roman"/>
                <w:sz w:val="24"/>
                <w:szCs w:val="24"/>
              </w:rPr>
              <w:t>езонанс</w:t>
            </w:r>
            <w:r>
              <w:rPr>
                <w:rFonts w:ascii="Times New Roman" w:hAnsi="Times New Roman"/>
                <w:sz w:val="24"/>
                <w:szCs w:val="24"/>
              </w:rPr>
              <w:t>а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3C149C" w:rsidP="003C149C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ификация с</w:t>
            </w:r>
            <w:r w:rsidR="00551155">
              <w:rPr>
                <w:rFonts w:ascii="Times New Roman" w:hAnsi="Times New Roman"/>
                <w:sz w:val="24"/>
                <w:szCs w:val="24"/>
              </w:rPr>
              <w:t>вяз</w:t>
            </w:r>
            <w:r>
              <w:rPr>
                <w:rFonts w:ascii="Times New Roman" w:hAnsi="Times New Roman"/>
                <w:sz w:val="24"/>
                <w:szCs w:val="24"/>
              </w:rPr>
              <w:t>ей</w:t>
            </w:r>
            <w:r w:rsidR="00551155">
              <w:rPr>
                <w:rFonts w:ascii="Times New Roman" w:hAnsi="Times New Roman"/>
                <w:sz w:val="24"/>
                <w:szCs w:val="24"/>
              </w:rPr>
              <w:t>, фазовое пространство, число степеней свободы голономной системы.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иртуальные перемещения и виртуальная работа. </w:t>
            </w:r>
          </w:p>
        </w:tc>
      </w:tr>
      <w:tr w:rsidR="00551155" w:rsidRPr="00862EA6" w:rsidTr="003071F1">
        <w:tc>
          <w:tcPr>
            <w:tcW w:w="9997" w:type="dxa"/>
          </w:tcPr>
          <w:p w:rsidR="00551155" w:rsidRPr="00862EA6" w:rsidRDefault="00551155" w:rsidP="00551155">
            <w:pPr>
              <w:pStyle w:val="ae"/>
              <w:numPr>
                <w:ilvl w:val="0"/>
                <w:numId w:val="30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 Лагранжа 2-го рода. </w:t>
            </w:r>
          </w:p>
        </w:tc>
      </w:tr>
    </w:tbl>
    <w:p w:rsidR="00551155" w:rsidRDefault="00551155" w:rsidP="0055115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</w:p>
    <w:p w:rsidR="00D932B0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51155">
        <w:rPr>
          <w:rFonts w:ascii="Times New Roman" w:hAnsi="Times New Roman"/>
          <w:b/>
          <w:sz w:val="24"/>
          <w:szCs w:val="24"/>
        </w:rPr>
        <w:t>Вопросы для собеседования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C525A4">
        <w:rPr>
          <w:rFonts w:ascii="Times New Roman" w:hAnsi="Times New Roman"/>
          <w:b/>
          <w:sz w:val="24"/>
          <w:szCs w:val="24"/>
        </w:rPr>
        <w:t xml:space="preserve">для оценки сформированности компетенций </w:t>
      </w:r>
      <w:r w:rsidR="002C0A73">
        <w:rPr>
          <w:rFonts w:ascii="Times New Roman" w:hAnsi="Times New Roman"/>
          <w:b/>
          <w:sz w:val="24"/>
          <w:szCs w:val="24"/>
        </w:rPr>
        <w:t>ПК-13</w:t>
      </w:r>
    </w:p>
    <w:p w:rsidR="00551155" w:rsidRPr="00551155" w:rsidRDefault="00551155" w:rsidP="00551155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ктричество и магнетизм</w:t>
      </w:r>
    </w:p>
    <w:p w:rsidR="00B3530B" w:rsidRPr="001469D2" w:rsidRDefault="00FB1102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3530B" w:rsidRPr="001469D2">
        <w:rPr>
          <w:rFonts w:ascii="Times New Roman" w:hAnsi="Times New Roman"/>
          <w:sz w:val="24"/>
          <w:szCs w:val="24"/>
        </w:rPr>
        <w:t xml:space="preserve">  Закон Кулона</w:t>
      </w:r>
    </w:p>
    <w:p w:rsidR="00B3530B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2. Электрическое поле</w:t>
      </w:r>
      <w:r>
        <w:rPr>
          <w:rFonts w:ascii="Times New Roman" w:hAnsi="Times New Roman"/>
          <w:sz w:val="24"/>
          <w:szCs w:val="24"/>
        </w:rPr>
        <w:t xml:space="preserve"> и его характеристики</w:t>
      </w:r>
      <w:r w:rsidRPr="001469D2">
        <w:rPr>
          <w:rFonts w:ascii="Times New Roman" w:hAnsi="Times New Roman"/>
          <w:sz w:val="24"/>
          <w:szCs w:val="24"/>
        </w:rPr>
        <w:t xml:space="preserve">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3. Теорема Остроградского - Гаусс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 xml:space="preserve">4. Теорема о циркуляции вектора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E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1469D2">
        <w:rPr>
          <w:rFonts w:ascii="Times New Roman" w:hAnsi="Times New Roman"/>
          <w:sz w:val="24"/>
          <w:szCs w:val="24"/>
        </w:rPr>
        <w:t>. Энергия и потенциал электростатического пол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 w:rsidRPr="001469D2">
        <w:rPr>
          <w:rFonts w:ascii="Times New Roman" w:hAnsi="Times New Roman"/>
          <w:sz w:val="24"/>
          <w:szCs w:val="24"/>
        </w:rPr>
        <w:t xml:space="preserve">. Поле системы зарядов на больших расстояниях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Pr="001469D2">
        <w:rPr>
          <w:rFonts w:ascii="Times New Roman" w:hAnsi="Times New Roman"/>
          <w:sz w:val="24"/>
          <w:szCs w:val="24"/>
        </w:rPr>
        <w:t>. Э</w:t>
      </w:r>
      <w:r>
        <w:rPr>
          <w:rFonts w:ascii="Times New Roman" w:hAnsi="Times New Roman"/>
          <w:sz w:val="24"/>
          <w:szCs w:val="24"/>
        </w:rPr>
        <w:t xml:space="preserve">лектрическое поле в диэлектрике. </w:t>
      </w:r>
      <w:r w:rsidRPr="001469D2">
        <w:rPr>
          <w:rFonts w:ascii="Times New Roman" w:hAnsi="Times New Roman"/>
          <w:sz w:val="24"/>
          <w:szCs w:val="24"/>
        </w:rPr>
        <w:t>Поляризация диэлектрик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Pr="001469D2">
        <w:rPr>
          <w:rFonts w:ascii="Times New Roman" w:hAnsi="Times New Roman"/>
          <w:sz w:val="24"/>
          <w:szCs w:val="24"/>
        </w:rPr>
        <w:t xml:space="preserve">. Вектор электрического смещения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1469D2">
        <w:rPr>
          <w:rFonts w:ascii="Times New Roman" w:hAnsi="Times New Roman"/>
          <w:bCs/>
          <w:sz w:val="24"/>
          <w:szCs w:val="24"/>
        </w:rPr>
        <w:t>, т</w:t>
      </w:r>
      <w:r w:rsidRPr="001469D2">
        <w:rPr>
          <w:rFonts w:ascii="Times New Roman" w:hAnsi="Times New Roman"/>
          <w:sz w:val="24"/>
          <w:szCs w:val="24"/>
        </w:rPr>
        <w:t xml:space="preserve">еорема Остроградского - Гаусса для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D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 w:rsidRPr="001469D2">
        <w:rPr>
          <w:rFonts w:ascii="Times New Roman" w:hAnsi="Times New Roman"/>
          <w:sz w:val="24"/>
          <w:szCs w:val="24"/>
        </w:rPr>
        <w:t>. Поле внутри и снаружи проводник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1469D2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</w:t>
      </w:r>
      <w:r w:rsidRPr="001469D2">
        <w:rPr>
          <w:rFonts w:ascii="Times New Roman" w:hAnsi="Times New Roman"/>
          <w:sz w:val="24"/>
          <w:szCs w:val="24"/>
        </w:rPr>
        <w:t>. Электроемкость. Конденсаторы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 w:rsidRPr="001469D2">
        <w:rPr>
          <w:rFonts w:ascii="Times New Roman" w:hAnsi="Times New Roman"/>
          <w:sz w:val="24"/>
          <w:szCs w:val="24"/>
        </w:rPr>
        <w:t>. Энергия заряженных проводников и конденсаторо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1469D2">
        <w:rPr>
          <w:rFonts w:ascii="Times New Roman" w:hAnsi="Times New Roman"/>
          <w:sz w:val="24"/>
          <w:szCs w:val="24"/>
        </w:rPr>
        <w:t>2.</w:t>
      </w:r>
      <w:r w:rsidRPr="001469D2">
        <w:rPr>
          <w:rFonts w:ascii="Times New Roman" w:hAnsi="Times New Roman"/>
          <w:b/>
          <w:i/>
          <w:sz w:val="24"/>
          <w:szCs w:val="24"/>
        </w:rPr>
        <w:t xml:space="preserve">  </w:t>
      </w:r>
      <w:r w:rsidRPr="001469D2">
        <w:rPr>
          <w:rFonts w:ascii="Times New Roman" w:hAnsi="Times New Roman"/>
          <w:sz w:val="24"/>
          <w:szCs w:val="24"/>
        </w:rPr>
        <w:t>Энергия системы зарядо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</w:t>
      </w:r>
      <w:r w:rsidRPr="001469D2">
        <w:rPr>
          <w:rFonts w:ascii="Times New Roman" w:hAnsi="Times New Roman"/>
          <w:sz w:val="24"/>
          <w:szCs w:val="24"/>
        </w:rPr>
        <w:t>. Уравнение непрерывност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</w:t>
      </w:r>
      <w:r w:rsidRPr="001469D2">
        <w:rPr>
          <w:rFonts w:ascii="Times New Roman" w:hAnsi="Times New Roman"/>
          <w:sz w:val="24"/>
          <w:szCs w:val="24"/>
        </w:rPr>
        <w:t>. Закон Ома для участка цеп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</w:t>
      </w:r>
      <w:r w:rsidRPr="001469D2">
        <w:rPr>
          <w:rFonts w:ascii="Times New Roman" w:hAnsi="Times New Roman"/>
          <w:sz w:val="24"/>
          <w:szCs w:val="24"/>
        </w:rPr>
        <w:t>. Стороннее поле и ЭДС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6</w:t>
      </w:r>
      <w:r w:rsidRPr="001469D2">
        <w:rPr>
          <w:rFonts w:ascii="Times New Roman" w:hAnsi="Times New Roman"/>
          <w:sz w:val="24"/>
          <w:szCs w:val="24"/>
        </w:rPr>
        <w:t>. Разветвленные цепи. Правила (законы) Кирхгоф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</w:t>
      </w:r>
      <w:r w:rsidRPr="001469D2">
        <w:rPr>
          <w:rFonts w:ascii="Times New Roman" w:hAnsi="Times New Roman"/>
          <w:sz w:val="24"/>
          <w:szCs w:val="24"/>
        </w:rPr>
        <w:t>. Работа и мощность тока. Закон Джоуля - Л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8</w:t>
      </w:r>
      <w:r w:rsidRPr="001469D2">
        <w:rPr>
          <w:rFonts w:ascii="Times New Roman" w:hAnsi="Times New Roman"/>
          <w:sz w:val="24"/>
          <w:szCs w:val="24"/>
        </w:rPr>
        <w:t>. Квазистационарные поля и токи. Переходные процессы в цепи с конденсатором.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9</w:t>
      </w:r>
      <w:r w:rsidRPr="001469D2">
        <w:rPr>
          <w:rFonts w:ascii="Times New Roman" w:hAnsi="Times New Roman"/>
          <w:sz w:val="24"/>
          <w:szCs w:val="24"/>
        </w:rPr>
        <w:t xml:space="preserve">. Сила Лоренца. Поле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1469D2">
        <w:rPr>
          <w:rFonts w:ascii="Times New Roman" w:hAnsi="Times New Roman"/>
          <w:sz w:val="24"/>
          <w:szCs w:val="24"/>
        </w:rPr>
        <w:t>0. Магнитное поле тока. Закон Био - Савара - Лаплас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1469D2">
        <w:rPr>
          <w:rFonts w:ascii="Times New Roman" w:hAnsi="Times New Roman"/>
          <w:sz w:val="24"/>
          <w:szCs w:val="24"/>
        </w:rPr>
        <w:t xml:space="preserve">1. Теорема Гаусса для поля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</w:t>
      </w:r>
      <w:r w:rsidRPr="001469D2">
        <w:rPr>
          <w:rFonts w:ascii="Times New Roman" w:hAnsi="Times New Roman"/>
          <w:sz w:val="24"/>
          <w:szCs w:val="24"/>
        </w:rPr>
        <w:t xml:space="preserve">2. Теорема о циркуляции вектора </w:t>
      </w:r>
      <w:r w:rsidRPr="001469D2">
        <w:rPr>
          <w:rFonts w:ascii="Times New Roman" w:hAnsi="Times New Roman"/>
          <w:b/>
          <w:sz w:val="24"/>
          <w:szCs w:val="24"/>
        </w:rPr>
        <w:t>В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3</w:t>
      </w:r>
      <w:r w:rsidRPr="001469D2">
        <w:rPr>
          <w:rFonts w:ascii="Times New Roman" w:hAnsi="Times New Roman"/>
          <w:sz w:val="24"/>
          <w:szCs w:val="24"/>
        </w:rPr>
        <w:t>. Закон Ампер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4</w:t>
      </w:r>
      <w:r w:rsidRPr="001469D2">
        <w:rPr>
          <w:rFonts w:ascii="Times New Roman" w:hAnsi="Times New Roman"/>
          <w:sz w:val="24"/>
          <w:szCs w:val="24"/>
        </w:rPr>
        <w:t>. Работа по перемещению проводника и контура с током в магнитном поле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5</w:t>
      </w:r>
      <w:r w:rsidRPr="001469D2">
        <w:rPr>
          <w:rFonts w:ascii="Times New Roman" w:hAnsi="Times New Roman"/>
          <w:sz w:val="24"/>
          <w:szCs w:val="24"/>
        </w:rPr>
        <w:t xml:space="preserve">. Намагничение вещества. Намагниченность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J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6</w:t>
      </w:r>
      <w:r w:rsidRPr="001469D2">
        <w:rPr>
          <w:rFonts w:ascii="Times New Roman" w:hAnsi="Times New Roman"/>
          <w:sz w:val="24"/>
          <w:szCs w:val="24"/>
        </w:rPr>
        <w:t xml:space="preserve">. Вектор </w:t>
      </w:r>
      <w:r w:rsidRPr="001469D2">
        <w:rPr>
          <w:rFonts w:ascii="Times New Roman" w:hAnsi="Times New Roman"/>
          <w:b/>
          <w:sz w:val="24"/>
          <w:szCs w:val="24"/>
          <w:lang w:val="en-US"/>
        </w:rPr>
        <w:t>H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7</w:t>
      </w:r>
      <w:r w:rsidRPr="001469D2">
        <w:rPr>
          <w:rFonts w:ascii="Times New Roman" w:hAnsi="Times New Roman"/>
          <w:sz w:val="24"/>
          <w:szCs w:val="24"/>
        </w:rPr>
        <w:t>. Типы магнетиков. Ферромагнетизм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8</w:t>
      </w:r>
      <w:r w:rsidRPr="001469D2">
        <w:rPr>
          <w:rFonts w:ascii="Times New Roman" w:hAnsi="Times New Roman"/>
          <w:sz w:val="24"/>
          <w:szCs w:val="24"/>
        </w:rPr>
        <w:t>. Явление электромагнитной индукции и сила Лор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9</w:t>
      </w:r>
      <w:r w:rsidRPr="001469D2">
        <w:rPr>
          <w:rFonts w:ascii="Times New Roman" w:hAnsi="Times New Roman"/>
          <w:sz w:val="24"/>
          <w:szCs w:val="24"/>
        </w:rPr>
        <w:t>. Электродвижущая сила индукци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</w:t>
      </w:r>
      <w:r w:rsidRPr="001469D2">
        <w:rPr>
          <w:rFonts w:ascii="Times New Roman" w:hAnsi="Times New Roman"/>
          <w:sz w:val="24"/>
          <w:szCs w:val="24"/>
        </w:rPr>
        <w:t>. Закон индукции Фарадея и правило Ленца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1. Явление самоиндукции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2. Взаимная индукци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 xml:space="preserve">3. Энергия электромагнитного поля 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4. Ток смещения</w:t>
      </w:r>
    </w:p>
    <w:p w:rsidR="00B3530B" w:rsidRPr="001469D2" w:rsidRDefault="00B3530B" w:rsidP="00B3530B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5. Система уравнений Максвелла</w:t>
      </w:r>
    </w:p>
    <w:p w:rsidR="00B3530B" w:rsidRPr="001469D2" w:rsidRDefault="00B3530B" w:rsidP="00B3530B">
      <w:pPr>
        <w:pStyle w:val="a6"/>
        <w:spacing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1469D2">
        <w:rPr>
          <w:rFonts w:ascii="Times New Roman" w:hAnsi="Times New Roman"/>
          <w:sz w:val="24"/>
          <w:szCs w:val="24"/>
        </w:rPr>
        <w:t>6. Энергия поля и ее поток. Вектор Умова-Пойнтинга</w:t>
      </w:r>
    </w:p>
    <w:p w:rsidR="00916939" w:rsidRDefault="00916939" w:rsidP="003E0A17">
      <w:pPr>
        <w:pStyle w:val="a6"/>
        <w:ind w:left="0" w:right="-284"/>
        <w:rPr>
          <w:rFonts w:ascii="Times New Roman" w:hAnsi="Times New Roman"/>
          <w:b/>
          <w:szCs w:val="24"/>
        </w:rPr>
      </w:pPr>
    </w:p>
    <w:p w:rsidR="00A357FF" w:rsidRPr="00A95ACA" w:rsidRDefault="00380444" w:rsidP="003E0A17">
      <w:pPr>
        <w:pStyle w:val="a6"/>
        <w:ind w:left="0"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>5</w:t>
      </w:r>
      <w:r w:rsidR="00B05939" w:rsidRPr="00A95ACA">
        <w:rPr>
          <w:rFonts w:ascii="Times New Roman" w:hAnsi="Times New Roman"/>
          <w:b/>
          <w:color w:val="000000"/>
        </w:rPr>
        <w:t xml:space="preserve">.2.2. </w:t>
      </w:r>
      <w:r w:rsidR="003E0A17" w:rsidRPr="00A95ACA">
        <w:rPr>
          <w:rFonts w:ascii="Times New Roman" w:hAnsi="Times New Roman"/>
          <w:b/>
          <w:color w:val="000000"/>
        </w:rPr>
        <w:t xml:space="preserve">Типовые тестовые </w:t>
      </w:r>
      <w:r w:rsidR="00F76E5B">
        <w:rPr>
          <w:rFonts w:ascii="Times New Roman" w:hAnsi="Times New Roman"/>
          <w:b/>
          <w:color w:val="000000"/>
        </w:rPr>
        <w:t>задания</w:t>
      </w:r>
      <w:r w:rsidR="003E0A17" w:rsidRPr="00A95ACA">
        <w:rPr>
          <w:rFonts w:ascii="Times New Roman" w:hAnsi="Times New Roman"/>
          <w:b/>
          <w:color w:val="000000"/>
        </w:rPr>
        <w:t xml:space="preserve"> для оценки сформированности ком</w:t>
      </w:r>
      <w:r w:rsidR="00680013" w:rsidRPr="00A95ACA">
        <w:rPr>
          <w:rFonts w:ascii="Times New Roman" w:hAnsi="Times New Roman"/>
          <w:b/>
          <w:color w:val="000000"/>
        </w:rPr>
        <w:t>пет</w:t>
      </w:r>
      <w:r w:rsidR="003E0A17" w:rsidRPr="00A95ACA">
        <w:rPr>
          <w:rFonts w:ascii="Times New Roman" w:hAnsi="Times New Roman"/>
          <w:b/>
          <w:color w:val="000000"/>
        </w:rPr>
        <w:t xml:space="preserve">енции </w:t>
      </w:r>
      <w:r w:rsidR="002C0A73">
        <w:rPr>
          <w:rFonts w:ascii="Times New Roman" w:hAnsi="Times New Roman"/>
          <w:b/>
          <w:color w:val="000000"/>
        </w:rPr>
        <w:t>ПК-13</w:t>
      </w:r>
      <w:r w:rsidR="00916939">
        <w:rPr>
          <w:rFonts w:ascii="Times New Roman" w:hAnsi="Times New Roman"/>
          <w:b/>
          <w:color w:val="000000"/>
        </w:rPr>
        <w:t xml:space="preserve"> в виде знаний</w:t>
      </w:r>
    </w:p>
    <w:p w:rsidR="00242B00" w:rsidRDefault="00242B00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916939" w:rsidRPr="00916939" w:rsidRDefault="00916939" w:rsidP="00916939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 семестр</w:t>
      </w:r>
      <w:r w:rsidR="009E3A07">
        <w:rPr>
          <w:rFonts w:ascii="Times New Roman" w:hAnsi="Times New Roman"/>
          <w:b/>
          <w:sz w:val="24"/>
          <w:szCs w:val="24"/>
        </w:rPr>
        <w:t xml:space="preserve"> Механика</w:t>
      </w: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ело, имеющее массу </w:t>
      </w:r>
      <w:smartTag w:uri="urn:schemas-microsoft-com:office:smarttags" w:element="metricconverter">
        <w:smartTagPr>
          <w:attr w:name="ProductID" w:val="10 кг"/>
        </w:smartTagPr>
        <w:r w:rsidRPr="00A13CF6">
          <w:rPr>
            <w:rFonts w:ascii="Times New Roman" w:hAnsi="Times New Roman"/>
            <w:sz w:val="24"/>
            <w:szCs w:val="24"/>
          </w:rPr>
          <w:t>10 кг</w:t>
        </w:r>
      </w:smartTag>
      <w:r w:rsidRPr="00A13CF6">
        <w:rPr>
          <w:rFonts w:ascii="Times New Roman" w:hAnsi="Times New Roman"/>
          <w:sz w:val="24"/>
          <w:szCs w:val="24"/>
        </w:rPr>
        <w:t xml:space="preserve">, поднимается на нити вертикально. График изменения его скорости указан на рисунке. Найти натяжение нити на интервалах 0-1, 1-2, 2-3 (время в секундах). </w:t>
      </w:r>
    </w:p>
    <w:p w:rsidR="00916939" w:rsidRPr="00A13CF6" w:rsidRDefault="004071C9" w:rsidP="00916939">
      <w:p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938020" cy="914400"/>
            <wp:effectExtent l="19050" t="0" r="5080" b="0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08 Н; 98 Н; 108 Н </w:t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08 Н; 98 Н; 88 Н </w:t>
      </w:r>
    </w:p>
    <w:p w:rsidR="00916939" w:rsidRPr="00A13CF6" w:rsidRDefault="00916939" w:rsidP="00916939">
      <w:pPr>
        <w:pStyle w:val="a6"/>
        <w:numPr>
          <w:ilvl w:val="0"/>
          <w:numId w:val="19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88 Н; 98 Н; 108 Н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кабине лифта тело взвешивают на пружинных весах. При равномерном движении весы показывают </w:t>
      </w:r>
      <w:smartTag w:uri="urn:schemas-microsoft-com:office:smarttags" w:element="metricconverter">
        <w:smartTagPr>
          <w:attr w:name="ProductID" w:val="50 кг"/>
        </w:smartTagPr>
        <w:r w:rsidRPr="00A13CF6">
          <w:rPr>
            <w:rFonts w:ascii="Times New Roman" w:hAnsi="Times New Roman"/>
            <w:sz w:val="24"/>
            <w:szCs w:val="24"/>
          </w:rPr>
          <w:t>50 кг</w:t>
        </w:r>
      </w:smartTag>
      <w:r w:rsidRPr="00A13CF6">
        <w:rPr>
          <w:rFonts w:ascii="Times New Roman" w:hAnsi="Times New Roman"/>
          <w:sz w:val="24"/>
          <w:szCs w:val="24"/>
        </w:rPr>
        <w:t xml:space="preserve">, а при ускоренном – </w:t>
      </w:r>
      <w:smartTag w:uri="urn:schemas-microsoft-com:office:smarttags" w:element="metricconverter">
        <w:smartTagPr>
          <w:attr w:name="ProductID" w:val="52 кг"/>
        </w:smartTagPr>
        <w:r w:rsidRPr="00A13CF6">
          <w:rPr>
            <w:rFonts w:ascii="Times New Roman" w:hAnsi="Times New Roman"/>
            <w:sz w:val="24"/>
            <w:szCs w:val="24"/>
          </w:rPr>
          <w:t>52 кг</w:t>
        </w:r>
      </w:smartTag>
      <w:r w:rsidRPr="00A13CF6">
        <w:rPr>
          <w:rFonts w:ascii="Times New Roman" w:hAnsi="Times New Roman"/>
          <w:sz w:val="24"/>
          <w:szCs w:val="24"/>
        </w:rPr>
        <w:t>. Поднимается лифт или опускается и чему равно его ускорение?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53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784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0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0,392 м/с</w:t>
      </w:r>
      <w:r w:rsidRPr="00A13CF6">
        <w:rPr>
          <w:rFonts w:ascii="Times New Roman" w:hAnsi="Times New Roman"/>
          <w:sz w:val="24"/>
          <w:szCs w:val="24"/>
          <w:vertAlign w:val="super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Математический маятник колеблется с амплитудой </w:t>
      </w:r>
      <w:r w:rsidRPr="00A13CF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26" type="#_x0000_t75" style="width:18.8pt;height:15.6pt" o:ole="">
            <v:imagedata r:id="rId12" o:title=""/>
          </v:shape>
          <o:OLEObject Type="Embed" ProgID="Equation.3" ShapeID="_x0000_i1026" DrawAspect="Content" ObjectID="_1677792995" r:id="rId13"/>
        </w:object>
      </w:r>
      <w:r w:rsidRPr="00A13CF6">
        <w:rPr>
          <w:rFonts w:ascii="Times New Roman" w:hAnsi="Times New Roman"/>
          <w:sz w:val="24"/>
          <w:szCs w:val="24"/>
        </w:rPr>
        <w:t xml:space="preserve">. Куда направлено ускорение шарика, когда нить составляет с вертикалью  угол </w:t>
      </w:r>
      <w:r w:rsidRPr="00A13CF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027" type="#_x0000_t75" style="width:18.8pt;height:15.6pt" o:ole="">
            <v:imagedata r:id="rId14" o:title=""/>
          </v:shape>
          <o:OLEObject Type="Embed" ProgID="Equation.3" ShapeID="_x0000_i1027" DrawAspect="Content" ObjectID="_1677792996" r:id="rId15"/>
        </w:object>
      </w:r>
      <w:r w:rsidRPr="00A13CF6">
        <w:rPr>
          <w:rFonts w:ascii="Times New Roman" w:hAnsi="Times New Roman"/>
          <w:sz w:val="24"/>
          <w:szCs w:val="24"/>
        </w:rPr>
        <w:t>?</w:t>
      </w:r>
    </w:p>
    <w:p w:rsidR="00916939" w:rsidRPr="00A13CF6" w:rsidRDefault="004071C9" w:rsidP="0091693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1460500" cy="1501140"/>
            <wp:effectExtent l="19050" t="0" r="6350" b="0"/>
            <wp:docPr id="5" name="Рисунок 1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1 </w:t>
      </w:r>
    </w:p>
    <w:p w:rsidR="00916939" w:rsidRPr="00A13CF6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2 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F72EF2" w:rsidRDefault="00916939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3</w:t>
      </w:r>
    </w:p>
    <w:p w:rsidR="00916939" w:rsidRPr="00A13CF6" w:rsidRDefault="00F72EF2" w:rsidP="00916939">
      <w:pPr>
        <w:pStyle w:val="a6"/>
        <w:numPr>
          <w:ilvl w:val="0"/>
          <w:numId w:val="21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 w:rsidR="00916939"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а рисунке к диску, который может свободно вращаться вокруг оси, проходящей через точку О, прикладывают одинаковые по величине силы. Момент сил будет максимальным в положении… </w:t>
      </w:r>
    </w:p>
    <w:p w:rsidR="00916939" w:rsidRPr="00A13CF6" w:rsidRDefault="0091693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16939" w:rsidRPr="00A13CF6" w:rsidRDefault="004071C9" w:rsidP="00916939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865755" cy="887095"/>
            <wp:effectExtent l="19050" t="0" r="0" b="0"/>
            <wp:docPr id="6" name="Рисунок 1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755" cy="88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>4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 xml:space="preserve">5 </w:t>
      </w:r>
    </w:p>
    <w:p w:rsidR="00916939" w:rsidRPr="00A13CF6" w:rsidRDefault="00916939" w:rsidP="00916939">
      <w:pPr>
        <w:pStyle w:val="a6"/>
        <w:numPr>
          <w:ilvl w:val="0"/>
          <w:numId w:val="22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 xml:space="preserve">1  </w:t>
      </w:r>
    </w:p>
    <w:p w:rsidR="00916939" w:rsidRPr="00A13CF6" w:rsidRDefault="00916939" w:rsidP="00916939">
      <w:pPr>
        <w:pStyle w:val="a6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</w:p>
    <w:p w:rsidR="00916939" w:rsidRPr="00A13CF6" w:rsidRDefault="00916939" w:rsidP="00916939">
      <w:pPr>
        <w:pStyle w:val="a6"/>
        <w:numPr>
          <w:ilvl w:val="0"/>
          <w:numId w:val="18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916939" w:rsidRPr="00A13CF6" w:rsidRDefault="00916939" w:rsidP="00916939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корость автомобиля изменялась во времени, как показано на графике зависимости V(t). В момент времени t</w:t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автомобиль поднимался по участку дуги. Направление результирующей всех сил, действующих на автомобиль в этот момент времени правильно отображает вектор …</w:t>
      </w:r>
    </w:p>
    <w:p w:rsidR="00916939" w:rsidRPr="00A13CF6" w:rsidRDefault="004071C9" w:rsidP="0091693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781175" cy="791845"/>
            <wp:effectExtent l="19050" t="0" r="9525" b="0"/>
            <wp:docPr id="7" name="Рисунок 12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1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91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  <w:lang w:val="en-US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 xml:space="preserve">2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3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916939" w:rsidRPr="00A13CF6" w:rsidRDefault="00916939" w:rsidP="00916939">
      <w:pPr>
        <w:pStyle w:val="a6"/>
        <w:numPr>
          <w:ilvl w:val="0"/>
          <w:numId w:val="23"/>
        </w:num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4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916939" w:rsidRDefault="00916939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F72EF2" w:rsidRPr="009E3A07" w:rsidRDefault="00F72EF2" w:rsidP="009E3A0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 семестр</w:t>
      </w:r>
      <w:r w:rsidR="009E3A07">
        <w:rPr>
          <w:rFonts w:ascii="Times New Roman" w:hAnsi="Times New Roman"/>
          <w:b/>
          <w:sz w:val="24"/>
          <w:szCs w:val="24"/>
        </w:rPr>
        <w:t xml:space="preserve"> Электричество и магнетизм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Закон сохранения заряда выполняется в …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любой системе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онсервативной системе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электрически изолированной системе  </w:t>
      </w:r>
    </w:p>
    <w:p w:rsidR="00F72EF2" w:rsidRPr="00A13CF6" w:rsidRDefault="00F72EF2" w:rsidP="00F72EF2">
      <w:pPr>
        <w:pStyle w:val="a6"/>
        <w:spacing w:line="240" w:lineRule="auto"/>
        <w:ind w:left="0"/>
        <w:rPr>
          <w:rFonts w:ascii="Times New Roman" w:hAnsi="Times New Roman"/>
          <w:color w:val="FF0000"/>
          <w:sz w:val="24"/>
          <w:szCs w:val="24"/>
        </w:rPr>
      </w:pP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lastRenderedPageBreak/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акая из формулировок теоремы Гаусса содержит ошибку?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840" w:dyaOrig="680">
          <v:shape id="_x0000_i1028" type="#_x0000_t75" style="width:92.4pt;height:33.85pt" o:ole="">
            <v:imagedata r:id="rId19" o:title=""/>
          </v:shape>
          <o:OLEObject Type="Embed" ProgID="Equation.3" ShapeID="_x0000_i1028" DrawAspect="Content" ObjectID="_1677792997" r:id="rId20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820" w:dyaOrig="680">
          <v:shape id="_x0000_i1029" type="#_x0000_t75" style="width:90.8pt;height:33.85pt" o:ole="">
            <v:imagedata r:id="rId21" o:title=""/>
          </v:shape>
          <o:OLEObject Type="Embed" ProgID="Equation.3" ShapeID="_x0000_i1029" DrawAspect="Content" ObjectID="_1677792998" r:id="rId22"/>
        </w:object>
      </w:r>
    </w:p>
    <w:p w:rsidR="00F72EF2" w:rsidRPr="00F72EF2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30"/>
          <w:sz w:val="24"/>
          <w:szCs w:val="24"/>
        </w:rPr>
        <w:object w:dxaOrig="1760" w:dyaOrig="680">
          <v:shape id="_x0000_i1030" type="#_x0000_t75" style="width:87.6pt;height:33.85pt" o:ole="">
            <v:imagedata r:id="rId23" o:title=""/>
          </v:shape>
          <o:OLEObject Type="Embed" ProgID="Equation.3" ShapeID="_x0000_i1030" DrawAspect="Content" ObjectID="_1677792999" r:id="rId24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Эквипотенциальные поверхности могут пересекаться? Касаться?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могут пересекаться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могут касаться</w:t>
      </w:r>
      <w:r w:rsidRPr="00A13CF6">
        <w:rPr>
          <w:rFonts w:ascii="Times New Roman" w:hAnsi="Times New Roman"/>
          <w:sz w:val="24"/>
          <w:szCs w:val="24"/>
          <w:lang w:val="en-US"/>
        </w:rPr>
        <w:t xml:space="preserve"> 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е могут ни пересекаться, ни касаться   </w:t>
      </w:r>
    </w:p>
    <w:p w:rsidR="00F72EF2" w:rsidRPr="00A13CF6" w:rsidRDefault="00F72EF2" w:rsidP="00F72EF2">
      <w:pPr>
        <w:pStyle w:val="a6"/>
        <w:spacing w:line="240" w:lineRule="auto"/>
        <w:ind w:left="0"/>
        <w:rPr>
          <w:rFonts w:ascii="Times New Roman" w:hAnsi="Times New Roman"/>
          <w:color w:val="FF0000"/>
          <w:sz w:val="24"/>
          <w:szCs w:val="24"/>
        </w:rPr>
      </w:pP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 электрическом поле плоского конденсатора находится куб небольшого размера. Укажите грани куба, являющиеся эквипотенциальными (см. рис.) </w:t>
      </w:r>
    </w:p>
    <w:p w:rsidR="00F72EF2" w:rsidRPr="00A13CF6" w:rsidRDefault="004071C9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44650" cy="1576070"/>
            <wp:effectExtent l="1905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576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се грани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только 1-5-8-4;  2-3-7-8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олько 1-2-6-5;  4-3-7-8 </w:t>
      </w:r>
    </w:p>
    <w:p w:rsidR="00F72EF2" w:rsidRPr="00F72EF2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только 1-2-3-4;  5-6-7-8</w:t>
      </w:r>
    </w:p>
    <w:p w:rsidR="00F72EF2" w:rsidRPr="00A13CF6" w:rsidRDefault="00F72EF2" w:rsidP="00F72EF2">
      <w:pPr>
        <w:numPr>
          <w:ilvl w:val="0"/>
          <w:numId w:val="25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Вблизи поверхности проводника…</w:t>
      </w:r>
    </w:p>
    <w:p w:rsidR="00F72EF2" w:rsidRPr="00A13CF6" w:rsidRDefault="00F72EF2" w:rsidP="00F72EF2">
      <w:pPr>
        <w:pStyle w:val="a6"/>
        <w:ind w:left="0"/>
        <w:rPr>
          <w:rFonts w:ascii="Times New Roman" w:hAnsi="Times New Roman"/>
          <w:sz w:val="24"/>
          <w:szCs w:val="24"/>
        </w:rPr>
      </w:pP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1" type="#_x0000_t75" style="width:72.55pt;height:18.25pt" o:ole="">
            <v:imagedata r:id="rId26" o:title=""/>
          </v:shape>
          <o:OLEObject Type="Embed" ProgID="Equation.3" ShapeID="_x0000_i1031" DrawAspect="Content" ObjectID="_1677793000" r:id="rId27"/>
        </w:objec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2" type="#_x0000_t75" style="width:72.55pt;height:18.25pt" o:ole="">
            <v:imagedata r:id="rId28" o:title=""/>
          </v:shape>
          <o:OLEObject Type="Embed" ProgID="Equation.3" ShapeID="_x0000_i1032" DrawAspect="Content" ObjectID="_1677793001" r:id="rId29"/>
        </w:objec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F72EF2" w:rsidRPr="00A13CF6" w:rsidRDefault="00F72EF2" w:rsidP="00F72EF2">
      <w:pPr>
        <w:pStyle w:val="a6"/>
        <w:numPr>
          <w:ilvl w:val="0"/>
          <w:numId w:val="24"/>
        </w:numPr>
        <w:spacing w:after="200"/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033" type="#_x0000_t75" style="width:72.55pt;height:18.25pt" o:ole="">
            <v:imagedata r:id="rId30" o:title=""/>
          </v:shape>
          <o:OLEObject Type="Embed" ProgID="Equation.3" ShapeID="_x0000_i1033" DrawAspect="Content" ObjectID="_1677793002" r:id="rId31"/>
        </w:object>
      </w:r>
    </w:p>
    <w:p w:rsidR="00F72EF2" w:rsidRPr="00242B00" w:rsidRDefault="00F72EF2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3E0A17" w:rsidRPr="00A95ACA" w:rsidRDefault="00380444" w:rsidP="003E0A17">
      <w:pPr>
        <w:pStyle w:val="a6"/>
        <w:ind w:left="0" w:right="-284"/>
        <w:rPr>
          <w:rFonts w:ascii="Times New Roman" w:hAnsi="Times New Roman"/>
          <w:b/>
          <w:color w:val="000000"/>
        </w:rPr>
      </w:pPr>
      <w:r w:rsidRPr="00A95ACA">
        <w:rPr>
          <w:rFonts w:ascii="Times New Roman" w:hAnsi="Times New Roman"/>
          <w:b/>
          <w:color w:val="000000"/>
        </w:rPr>
        <w:t>5</w:t>
      </w:r>
      <w:r w:rsidR="00B05939" w:rsidRPr="00A95ACA">
        <w:rPr>
          <w:rFonts w:ascii="Times New Roman" w:hAnsi="Times New Roman"/>
          <w:b/>
          <w:color w:val="000000"/>
        </w:rPr>
        <w:t xml:space="preserve">.2.3. </w:t>
      </w:r>
      <w:r w:rsidR="003E0A17" w:rsidRPr="00A95ACA">
        <w:rPr>
          <w:rFonts w:ascii="Times New Roman" w:hAnsi="Times New Roman"/>
          <w:b/>
          <w:color w:val="000000"/>
        </w:rPr>
        <w:t>Типовые задачи для оце</w:t>
      </w:r>
      <w:r w:rsidR="00680013" w:rsidRPr="00A95ACA">
        <w:rPr>
          <w:rFonts w:ascii="Times New Roman" w:hAnsi="Times New Roman"/>
          <w:b/>
          <w:color w:val="000000"/>
        </w:rPr>
        <w:t>нки сформированности компетенции</w:t>
      </w:r>
      <w:r w:rsidR="00F72EF2"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</w:p>
    <w:p w:rsidR="00242B00" w:rsidRDefault="00242B00" w:rsidP="003E0A17">
      <w:pPr>
        <w:pStyle w:val="a6"/>
        <w:ind w:left="0" w:right="-284"/>
        <w:rPr>
          <w:rFonts w:ascii="Times New Roman" w:hAnsi="Times New Roman"/>
          <w:b/>
          <w:sz w:val="24"/>
          <w:szCs w:val="24"/>
        </w:rPr>
      </w:pPr>
    </w:p>
    <w:p w:rsidR="00551155" w:rsidRDefault="00551155" w:rsidP="004F49A9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мер к</w:t>
      </w:r>
      <w:r w:rsidR="004F49A9" w:rsidRPr="00A13CF6">
        <w:rPr>
          <w:rFonts w:ascii="Times New Roman" w:hAnsi="Times New Roman"/>
          <w:b/>
          <w:sz w:val="24"/>
          <w:szCs w:val="24"/>
        </w:rPr>
        <w:t>онтрольн</w:t>
      </w:r>
      <w:r>
        <w:rPr>
          <w:rFonts w:ascii="Times New Roman" w:hAnsi="Times New Roman"/>
          <w:b/>
          <w:sz w:val="24"/>
          <w:szCs w:val="24"/>
        </w:rPr>
        <w:t>ой</w:t>
      </w:r>
      <w:r w:rsidR="004F49A9" w:rsidRPr="00A13CF6">
        <w:rPr>
          <w:rFonts w:ascii="Times New Roman" w:hAnsi="Times New Roman"/>
          <w:b/>
          <w:sz w:val="24"/>
          <w:szCs w:val="24"/>
        </w:rPr>
        <w:t xml:space="preserve"> работ</w:t>
      </w:r>
      <w:r>
        <w:rPr>
          <w:rFonts w:ascii="Times New Roman" w:hAnsi="Times New Roman"/>
          <w:b/>
          <w:sz w:val="24"/>
          <w:szCs w:val="24"/>
        </w:rPr>
        <w:t>ы</w:t>
      </w:r>
      <w:r w:rsidR="004F49A9" w:rsidRPr="00A13CF6">
        <w:rPr>
          <w:rFonts w:ascii="Times New Roman" w:hAnsi="Times New Roman"/>
          <w:b/>
          <w:sz w:val="24"/>
          <w:szCs w:val="24"/>
        </w:rPr>
        <w:t xml:space="preserve"> по разделу «Механика» </w:t>
      </w:r>
      <w:r w:rsidRPr="00A95ACA">
        <w:rPr>
          <w:rFonts w:ascii="Times New Roman" w:hAnsi="Times New Roman"/>
          <w:b/>
          <w:color w:val="000000"/>
        </w:rPr>
        <w:t>для оценки сформированности компетенции</w:t>
      </w:r>
      <w:r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  <w:r>
        <w:rPr>
          <w:rFonts w:ascii="Times New Roman" w:hAnsi="Times New Roman"/>
          <w:b/>
          <w:color w:val="000000"/>
        </w:rPr>
        <w:t xml:space="preserve"> </w:t>
      </w:r>
    </w:p>
    <w:p w:rsidR="004F49A9" w:rsidRPr="00A13CF6" w:rsidRDefault="004F49A9" w:rsidP="004F49A9">
      <w:pPr>
        <w:jc w:val="both"/>
        <w:rPr>
          <w:rFonts w:ascii="Times New Roman" w:hAnsi="Times New Roman"/>
          <w:b/>
          <w:sz w:val="24"/>
          <w:szCs w:val="24"/>
        </w:rPr>
      </w:pPr>
      <w:r w:rsidRPr="00A13CF6">
        <w:rPr>
          <w:rFonts w:ascii="Times New Roman" w:hAnsi="Times New Roman"/>
          <w:b/>
          <w:sz w:val="24"/>
          <w:szCs w:val="24"/>
        </w:rPr>
        <w:t>Вариант 1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lastRenderedPageBreak/>
        <w:t>Задача 1</w:t>
      </w:r>
      <w:r w:rsidR="00F76E5B">
        <w:rPr>
          <w:rFonts w:ascii="Times New Roman" w:hAnsi="Times New Roman"/>
          <w:sz w:val="24"/>
          <w:szCs w:val="24"/>
        </w:rPr>
        <w:t>.</w:t>
      </w:r>
      <w:r w:rsidRPr="00A13CF6">
        <w:rPr>
          <w:rFonts w:ascii="Times New Roman" w:hAnsi="Times New Roman"/>
          <w:sz w:val="24"/>
          <w:szCs w:val="24"/>
        </w:rPr>
        <w:t xml:space="preserve"> </w:t>
      </w:r>
    </w:p>
    <w:p w:rsidR="004F49A9" w:rsidRPr="00A13CF6" w:rsidRDefault="004F49A9" w:rsidP="004F49A9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Точка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sz w:val="24"/>
          <w:szCs w:val="24"/>
        </w:rPr>
        <w:t xml:space="preserve"> движется по окружности согласно уравнениям</w:t>
      </w:r>
    </w:p>
    <w:p w:rsidR="004F49A9" w:rsidRPr="00A13CF6" w:rsidRDefault="004F49A9" w:rsidP="004F49A9">
      <w:pPr>
        <w:jc w:val="center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i/>
          <w:sz w:val="24"/>
          <w:szCs w:val="24"/>
          <w:lang w:val="en-US"/>
        </w:rPr>
        <w:t>r</w:t>
      </w:r>
      <w:r w:rsidRPr="00A13CF6">
        <w:rPr>
          <w:rFonts w:ascii="Times New Roman" w:hAnsi="Times New Roman"/>
          <w:sz w:val="24"/>
          <w:szCs w:val="24"/>
        </w:rPr>
        <w:t xml:space="preserve"> = 2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b</w:t>
      </w:r>
      <w:r w:rsidRPr="00A13CF6">
        <w:rPr>
          <w:rFonts w:ascii="Times New Roman" w:hAnsi="Times New Roman"/>
          <w:sz w:val="24"/>
          <w:szCs w:val="24"/>
        </w:rPr>
        <w:t xml:space="preserve"> </w:t>
      </w:r>
      <w:r w:rsidRPr="00A13CF6">
        <w:rPr>
          <w:rFonts w:ascii="Times New Roman" w:hAnsi="Times New Roman"/>
          <w:sz w:val="24"/>
          <w:szCs w:val="24"/>
          <w:lang w:val="en-US"/>
        </w:rPr>
        <w:t>cos</w:t>
      </w:r>
      <w:r w:rsidRPr="00A13CF6">
        <w:rPr>
          <w:rFonts w:ascii="Times New Roman" w:hAnsi="Times New Roman"/>
          <w:sz w:val="24"/>
          <w:szCs w:val="24"/>
        </w:rPr>
        <w:t xml:space="preserve"> (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kt</w:t>
      </w:r>
      <w:r w:rsidRPr="00A13CF6">
        <w:rPr>
          <w:rFonts w:ascii="Times New Roman" w:hAnsi="Times New Roman"/>
          <w:sz w:val="24"/>
          <w:szCs w:val="24"/>
        </w:rPr>
        <w:t xml:space="preserve">/2),  </w:t>
      </w:r>
      <w:r w:rsidRPr="00A13CF6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A"/>
      </w:r>
      <w:r w:rsidRPr="00A13CF6">
        <w:rPr>
          <w:rFonts w:ascii="Times New Roman" w:hAnsi="Times New Roman"/>
          <w:sz w:val="24"/>
          <w:szCs w:val="24"/>
        </w:rPr>
        <w:t xml:space="preserve"> =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kt</w:t>
      </w:r>
      <w:r w:rsidRPr="00A13CF6">
        <w:rPr>
          <w:rFonts w:ascii="Times New Roman" w:hAnsi="Times New Roman"/>
          <w:sz w:val="24"/>
          <w:szCs w:val="24"/>
        </w:rPr>
        <w:t>/2</w:t>
      </w:r>
    </w:p>
    <w:p w:rsidR="004F49A9" w:rsidRDefault="004F49A9" w:rsidP="00551155">
      <w:pPr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 (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r</w:t>
      </w:r>
      <w:r w:rsidRPr="00A13CF6">
        <w:rPr>
          <w:rFonts w:ascii="Times New Roman" w:hAnsi="Times New Roman"/>
          <w:i/>
          <w:sz w:val="24"/>
          <w:szCs w:val="24"/>
        </w:rPr>
        <w:t>,</w:t>
      </w:r>
      <w:r w:rsidRPr="00A13CF6">
        <w:rPr>
          <w:rFonts w:ascii="Times New Roman" w:hAnsi="Times New Roman"/>
          <w:sz w:val="24"/>
          <w:szCs w:val="24"/>
        </w:rPr>
        <w:t xml:space="preserve"> </w:t>
      </w:r>
      <w:r w:rsidRPr="00A13CF6">
        <w:rPr>
          <w:rFonts w:ascii="Times New Roman" w:hAnsi="Times New Roman"/>
          <w:i/>
          <w:iCs/>
          <w:sz w:val="24"/>
          <w:szCs w:val="24"/>
          <w:lang w:val="en-US"/>
        </w:rPr>
        <w:sym w:font="Symbol" w:char="F06A"/>
      </w:r>
      <w:r w:rsidRPr="00A13CF6">
        <w:rPr>
          <w:rFonts w:ascii="Times New Roman" w:hAnsi="Times New Roman"/>
          <w:sz w:val="24"/>
          <w:szCs w:val="24"/>
        </w:rPr>
        <w:t xml:space="preserve"> — полярные координаты). Найти проекции скорости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sz w:val="24"/>
          <w:szCs w:val="24"/>
        </w:rPr>
        <w:t xml:space="preserve"> на оси полярной системы координат, уравнения движения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, описывающей годограф скорости, и проекции скорости точки </w:t>
      </w:r>
      <w:r w:rsidRPr="00A13CF6">
        <w:rPr>
          <w:rFonts w:ascii="Times New Roman" w:hAnsi="Times New Roman"/>
          <w:i/>
          <w:sz w:val="24"/>
          <w:szCs w:val="24"/>
        </w:rPr>
        <w:t>М</w:t>
      </w:r>
      <w:r w:rsidRPr="00A13CF6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="00551155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Задача 2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Гвоздь вбивается в стену, оказывающую сопротивление 700 </w:t>
      </w:r>
      <w:r w:rsidRPr="00A13CF6">
        <w:rPr>
          <w:rFonts w:ascii="Times New Roman" w:hAnsi="Times New Roman"/>
          <w:sz w:val="24"/>
          <w:szCs w:val="24"/>
          <w:lang w:val="en-US"/>
        </w:rPr>
        <w:t>H</w:t>
      </w:r>
      <w:r w:rsidRPr="00A13CF6">
        <w:rPr>
          <w:rFonts w:ascii="Times New Roman" w:hAnsi="Times New Roman"/>
          <w:sz w:val="24"/>
          <w:szCs w:val="24"/>
        </w:rPr>
        <w:t xml:space="preserve">. При каждом ударе молотка гвоздь углубляется в стену на длину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l</w:t>
      </w:r>
      <w:r w:rsidRPr="00A13CF6">
        <w:rPr>
          <w:rFonts w:ascii="Times New Roman" w:hAnsi="Times New Roman"/>
          <w:sz w:val="24"/>
          <w:szCs w:val="24"/>
        </w:rPr>
        <w:t xml:space="preserve">=0.15 см. Определить массу молотка, если при ударе о шляпку гвоздя он имеет скорость </w:t>
      </w:r>
      <w:r w:rsidRPr="00A13CF6">
        <w:rPr>
          <w:rFonts w:ascii="Times New Roman" w:hAnsi="Times New Roman"/>
          <w:i/>
          <w:sz w:val="24"/>
          <w:szCs w:val="24"/>
          <w:lang w:val="en-US"/>
        </w:rPr>
        <w:t>v</w:t>
      </w:r>
      <w:r w:rsidRPr="00A13CF6">
        <w:rPr>
          <w:rFonts w:ascii="Times New Roman" w:hAnsi="Times New Roman"/>
          <w:sz w:val="24"/>
          <w:szCs w:val="24"/>
        </w:rPr>
        <w:t>=1.25м/</w:t>
      </w:r>
      <w:r w:rsidRPr="00A13CF6">
        <w:rPr>
          <w:rFonts w:ascii="Times New Roman" w:hAnsi="Times New Roman"/>
          <w:sz w:val="24"/>
          <w:szCs w:val="24"/>
          <w:lang w:val="en-US"/>
        </w:rPr>
        <w:t>c</w:t>
      </w:r>
      <w:r w:rsidRPr="00A13CF6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pStyle w:val="a6"/>
        <w:ind w:left="0"/>
        <w:rPr>
          <w:rFonts w:ascii="Times New Roman" w:hAnsi="Times New Roman"/>
          <w:b/>
          <w:sz w:val="24"/>
          <w:szCs w:val="24"/>
        </w:rPr>
      </w:pPr>
    </w:p>
    <w:p w:rsidR="00551155" w:rsidRDefault="00551155" w:rsidP="00551155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мер к</w:t>
      </w:r>
      <w:r w:rsidRPr="00A13CF6">
        <w:rPr>
          <w:rFonts w:ascii="Times New Roman" w:hAnsi="Times New Roman"/>
          <w:b/>
          <w:sz w:val="24"/>
          <w:szCs w:val="24"/>
        </w:rPr>
        <w:t>онтрольн</w:t>
      </w:r>
      <w:r>
        <w:rPr>
          <w:rFonts w:ascii="Times New Roman" w:hAnsi="Times New Roman"/>
          <w:b/>
          <w:sz w:val="24"/>
          <w:szCs w:val="24"/>
        </w:rPr>
        <w:t>ой</w:t>
      </w:r>
      <w:r w:rsidRPr="00A13CF6">
        <w:rPr>
          <w:rFonts w:ascii="Times New Roman" w:hAnsi="Times New Roman"/>
          <w:b/>
          <w:sz w:val="24"/>
          <w:szCs w:val="24"/>
        </w:rPr>
        <w:t xml:space="preserve"> работ</w:t>
      </w:r>
      <w:r>
        <w:rPr>
          <w:rFonts w:ascii="Times New Roman" w:hAnsi="Times New Roman"/>
          <w:b/>
          <w:sz w:val="24"/>
          <w:szCs w:val="24"/>
        </w:rPr>
        <w:t>ы</w:t>
      </w:r>
      <w:r w:rsidRPr="00A13CF6">
        <w:rPr>
          <w:rFonts w:ascii="Times New Roman" w:hAnsi="Times New Roman"/>
          <w:b/>
          <w:sz w:val="24"/>
          <w:szCs w:val="24"/>
        </w:rPr>
        <w:t xml:space="preserve"> по разделу «</w:t>
      </w:r>
      <w:r>
        <w:rPr>
          <w:rFonts w:ascii="Times New Roman" w:hAnsi="Times New Roman"/>
          <w:b/>
          <w:sz w:val="24"/>
          <w:szCs w:val="24"/>
        </w:rPr>
        <w:t>электричество и магнетизм</w:t>
      </w:r>
      <w:r w:rsidRPr="00A13CF6">
        <w:rPr>
          <w:rFonts w:ascii="Times New Roman" w:hAnsi="Times New Roman"/>
          <w:b/>
          <w:sz w:val="24"/>
          <w:szCs w:val="24"/>
        </w:rPr>
        <w:t xml:space="preserve">» </w:t>
      </w:r>
      <w:r w:rsidRPr="00A95ACA">
        <w:rPr>
          <w:rFonts w:ascii="Times New Roman" w:hAnsi="Times New Roman"/>
          <w:b/>
          <w:color w:val="000000"/>
        </w:rPr>
        <w:t>для оценки сформированности компетенции</w:t>
      </w:r>
      <w:r>
        <w:rPr>
          <w:rFonts w:ascii="Times New Roman" w:hAnsi="Times New Roman"/>
          <w:b/>
          <w:color w:val="000000"/>
        </w:rPr>
        <w:t xml:space="preserve"> </w:t>
      </w:r>
      <w:r w:rsidR="002C0A73">
        <w:rPr>
          <w:rFonts w:ascii="Times New Roman" w:hAnsi="Times New Roman"/>
          <w:b/>
          <w:color w:val="000000"/>
        </w:rPr>
        <w:t>ПК-13</w:t>
      </w:r>
      <w:r>
        <w:rPr>
          <w:rFonts w:ascii="Times New Roman" w:hAnsi="Times New Roman"/>
          <w:b/>
          <w:color w:val="000000"/>
        </w:rPr>
        <w:t xml:space="preserve"> </w:t>
      </w:r>
      <w:r w:rsidRPr="00A13CF6">
        <w:rPr>
          <w:rFonts w:ascii="Times New Roman" w:hAnsi="Times New Roman"/>
          <w:b/>
          <w:sz w:val="24"/>
          <w:szCs w:val="24"/>
        </w:rPr>
        <w:t xml:space="preserve">в виде умений </w:t>
      </w:r>
    </w:p>
    <w:p w:rsidR="004F49A9" w:rsidRPr="00A13CF6" w:rsidRDefault="004F49A9" w:rsidP="004F49A9">
      <w:pPr>
        <w:autoSpaceDE w:val="0"/>
        <w:autoSpaceDN w:val="0"/>
        <w:adjustRightInd w:val="0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13CF6">
        <w:rPr>
          <w:rFonts w:ascii="Times New Roman" w:hAnsi="Times New Roman"/>
          <w:b/>
          <w:bCs/>
          <w:i/>
          <w:iCs/>
          <w:sz w:val="24"/>
          <w:szCs w:val="24"/>
        </w:rPr>
        <w:t>"Электростатика"</w:t>
      </w:r>
    </w:p>
    <w:p w:rsidR="004F49A9" w:rsidRPr="00A13CF6" w:rsidRDefault="004F49A9" w:rsidP="004F49A9">
      <w:pPr>
        <w:rPr>
          <w:rFonts w:ascii="Times New Roman" w:hAnsi="Times New Roman"/>
          <w:b/>
          <w:bCs/>
          <w:sz w:val="24"/>
          <w:szCs w:val="24"/>
        </w:rPr>
      </w:pPr>
      <w:r w:rsidRPr="00A13CF6">
        <w:rPr>
          <w:rFonts w:ascii="Times New Roman" w:hAnsi="Times New Roman"/>
          <w:b/>
          <w:bCs/>
          <w:sz w:val="24"/>
          <w:szCs w:val="24"/>
        </w:rPr>
        <w:t>Вариант №1</w:t>
      </w:r>
    </w:p>
    <w:p w:rsidR="004F49A9" w:rsidRPr="00F76E5B" w:rsidRDefault="004F49A9" w:rsidP="004F49A9">
      <w:pPr>
        <w:rPr>
          <w:rFonts w:ascii="Times New Roman" w:hAnsi="Times New Roman"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1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bidi="he-IL"/>
        </w:rPr>
      </w:pPr>
      <w:r w:rsidRPr="00A13CF6">
        <w:rPr>
          <w:rFonts w:ascii="Times New Roman" w:hAnsi="Times New Roman"/>
          <w:sz w:val="24"/>
          <w:szCs w:val="24"/>
          <w:lang w:bidi="he-IL"/>
        </w:rPr>
        <w:t xml:space="preserve">Модули напряженности электрического поля, созданного точечным зарядом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q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, в точках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А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В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равны соответственно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Е</w:t>
      </w:r>
      <w:r w:rsidRPr="00A13CF6">
        <w:rPr>
          <w:rFonts w:ascii="Times New Roman" w:hAnsi="Times New Roman"/>
          <w:i/>
          <w:iCs/>
          <w:sz w:val="24"/>
          <w:szCs w:val="24"/>
          <w:vertAlign w:val="subscript"/>
          <w:lang w:bidi="he-IL"/>
        </w:rPr>
        <w:t>А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 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Е</w:t>
      </w:r>
      <w:r w:rsidRPr="00A13CF6">
        <w:rPr>
          <w:rFonts w:ascii="Times New Roman" w:hAnsi="Times New Roman"/>
          <w:i/>
          <w:iCs/>
          <w:sz w:val="24"/>
          <w:szCs w:val="24"/>
          <w:vertAlign w:val="subscript"/>
          <w:lang w:bidi="he-IL"/>
        </w:rPr>
        <w:t>В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. Определите модуль напряженности электрического поля в точке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>С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, лежащей посередине между точкам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А </w:t>
      </w:r>
      <w:r w:rsidRPr="00A13CF6">
        <w:rPr>
          <w:rFonts w:ascii="Times New Roman" w:hAnsi="Times New Roman"/>
          <w:sz w:val="24"/>
          <w:szCs w:val="24"/>
          <w:lang w:bidi="he-IL"/>
        </w:rPr>
        <w:t xml:space="preserve">и </w:t>
      </w:r>
      <w:r w:rsidRPr="00A13CF6">
        <w:rPr>
          <w:rFonts w:ascii="Times New Roman" w:hAnsi="Times New Roman"/>
          <w:i/>
          <w:iCs/>
          <w:sz w:val="24"/>
          <w:szCs w:val="24"/>
          <w:lang w:bidi="he-IL"/>
        </w:rPr>
        <w:t xml:space="preserve">В </w:t>
      </w:r>
      <w:r w:rsidRPr="00A13CF6">
        <w:rPr>
          <w:rFonts w:ascii="Times New Roman" w:hAnsi="Times New Roman"/>
          <w:sz w:val="24"/>
          <w:szCs w:val="24"/>
          <w:lang w:bidi="he-IL"/>
        </w:rPr>
        <w:t>(заряд и все точки расположены на одной линии).</w:t>
      </w:r>
    </w:p>
    <w:p w:rsidR="004F49A9" w:rsidRPr="00F76E5B" w:rsidRDefault="004F49A9" w:rsidP="004F49A9">
      <w:pPr>
        <w:rPr>
          <w:rFonts w:ascii="Times New Roman" w:hAnsi="Times New Roman"/>
          <w:iCs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2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Получить зависимость </w:t>
      </w:r>
      <w:r w:rsidRPr="00A13CF6">
        <w:rPr>
          <w:rFonts w:ascii="Times New Roman" w:hAnsi="Times New Roman"/>
          <w:i/>
          <w:iCs/>
          <w:sz w:val="24"/>
          <w:szCs w:val="24"/>
        </w:rPr>
        <w:t>E</w:t>
      </w:r>
      <w:r w:rsidRPr="00A13CF6">
        <w:rPr>
          <w:rFonts w:ascii="Times New Roman" w:hAnsi="Times New Roman"/>
          <w:sz w:val="24"/>
          <w:szCs w:val="24"/>
        </w:rPr>
        <w:t>(</w:t>
      </w:r>
      <w:r w:rsidRPr="00A13CF6">
        <w:rPr>
          <w:rFonts w:ascii="Times New Roman" w:hAnsi="Times New Roman"/>
          <w:i/>
          <w:iCs/>
          <w:sz w:val="24"/>
          <w:szCs w:val="24"/>
        </w:rPr>
        <w:t>r</w:t>
      </w:r>
      <w:r w:rsidRPr="00A13CF6">
        <w:rPr>
          <w:rFonts w:ascii="Times New Roman" w:hAnsi="Times New Roman"/>
          <w:sz w:val="24"/>
          <w:szCs w:val="24"/>
        </w:rPr>
        <w:t xml:space="preserve">), согласно которой спадает напряженность электрического поля, создаваемого равномерно заряженным  с линейной плотностью </w:t>
      </w:r>
      <w:r w:rsidRPr="00A13CF6">
        <w:rPr>
          <w:rFonts w:ascii="Times New Roman" w:hAnsi="Times New Roman"/>
          <w:sz w:val="24"/>
          <w:szCs w:val="24"/>
        </w:rPr>
        <w:sym w:font="Symbol" w:char="F06C"/>
      </w:r>
      <w:r w:rsidRPr="00A13CF6">
        <w:rPr>
          <w:rFonts w:ascii="Times New Roman" w:hAnsi="Times New Roman"/>
          <w:sz w:val="24"/>
          <w:szCs w:val="24"/>
        </w:rPr>
        <w:t xml:space="preserve"> прямым стержнем длины 2</w:t>
      </w:r>
      <w:r w:rsidRPr="00A13CF6">
        <w:rPr>
          <w:rFonts w:ascii="Times New Roman" w:hAnsi="Times New Roman"/>
          <w:i/>
          <w:iCs/>
          <w:sz w:val="24"/>
          <w:szCs w:val="24"/>
        </w:rPr>
        <w:t>a</w:t>
      </w:r>
      <w:r w:rsidRPr="00A13CF6">
        <w:rPr>
          <w:rFonts w:ascii="Times New Roman" w:hAnsi="Times New Roman"/>
          <w:sz w:val="24"/>
          <w:szCs w:val="24"/>
        </w:rPr>
        <w:t xml:space="preserve">, если </w:t>
      </w:r>
      <w:r w:rsidRPr="00A13CF6">
        <w:rPr>
          <w:rFonts w:ascii="Times New Roman" w:hAnsi="Times New Roman"/>
          <w:i/>
          <w:iCs/>
          <w:sz w:val="24"/>
          <w:szCs w:val="24"/>
        </w:rPr>
        <w:t xml:space="preserve">r </w:t>
      </w:r>
      <w:r w:rsidRPr="00A13CF6">
        <w:rPr>
          <w:rFonts w:ascii="Times New Roman" w:hAnsi="Times New Roman"/>
          <w:sz w:val="24"/>
          <w:szCs w:val="24"/>
        </w:rPr>
        <w:t>- расстояние от центра стержня до точки, лежащей на прямой, перпендикулярной к стержню и проходящей через его центр.</w:t>
      </w:r>
    </w:p>
    <w:p w:rsidR="004F49A9" w:rsidRPr="00F76E5B" w:rsidRDefault="004F49A9" w:rsidP="004F49A9">
      <w:pPr>
        <w:rPr>
          <w:rFonts w:ascii="Times New Roman" w:hAnsi="Times New Roman"/>
          <w:iCs/>
          <w:sz w:val="24"/>
          <w:szCs w:val="24"/>
        </w:rPr>
      </w:pPr>
      <w:r w:rsidRPr="00F76E5B">
        <w:rPr>
          <w:rFonts w:ascii="Times New Roman" w:hAnsi="Times New Roman"/>
          <w:iCs/>
          <w:sz w:val="24"/>
          <w:szCs w:val="24"/>
        </w:rPr>
        <w:t xml:space="preserve">Задача </w:t>
      </w:r>
      <w:r w:rsidRPr="00F76E5B">
        <w:rPr>
          <w:rFonts w:ascii="Times New Roman" w:hAnsi="Times New Roman"/>
          <w:sz w:val="24"/>
          <w:szCs w:val="24"/>
        </w:rPr>
        <w:t>3</w:t>
      </w:r>
      <w:r w:rsidR="00F76E5B">
        <w:rPr>
          <w:rFonts w:ascii="Times New Roman" w:hAnsi="Times New Roman"/>
          <w:sz w:val="24"/>
          <w:szCs w:val="24"/>
        </w:rPr>
        <w:t>.</w:t>
      </w:r>
    </w:p>
    <w:p w:rsidR="004F49A9" w:rsidRPr="00A13CF6" w:rsidRDefault="004F49A9" w:rsidP="004F49A9">
      <w:pPr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Найти емкость плоского конденсатора, пространство между обкладками которого заполнили двумя диэлектриками с толщинами </w:t>
      </w:r>
      <w:r w:rsidRPr="00A13CF6">
        <w:rPr>
          <w:rFonts w:ascii="Times New Roman" w:hAnsi="Times New Roman"/>
          <w:i/>
          <w:iCs/>
          <w:sz w:val="24"/>
          <w:szCs w:val="24"/>
        </w:rPr>
        <w:t>d</w:t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и </w:t>
      </w:r>
      <w:r w:rsidRPr="00A13CF6">
        <w:rPr>
          <w:rFonts w:ascii="Times New Roman" w:hAnsi="Times New Roman"/>
          <w:i/>
          <w:iCs/>
          <w:sz w:val="24"/>
          <w:szCs w:val="24"/>
        </w:rPr>
        <w:t>d</w:t>
      </w:r>
      <w:r w:rsidRPr="00A13CF6">
        <w:rPr>
          <w:rFonts w:ascii="Times New Roman" w:hAnsi="Times New Roman"/>
          <w:sz w:val="24"/>
          <w:szCs w:val="24"/>
          <w:vertAlign w:val="sub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 с проницаемостями </w:t>
      </w:r>
      <w:r w:rsidRPr="00A13CF6">
        <w:rPr>
          <w:rFonts w:ascii="Times New Roman" w:hAnsi="Times New Roman"/>
          <w:sz w:val="24"/>
          <w:szCs w:val="24"/>
        </w:rPr>
        <w:sym w:font="Symbol" w:char="F065"/>
      </w:r>
      <w:r w:rsidRPr="00A13CF6">
        <w:rPr>
          <w:rFonts w:ascii="Times New Roman" w:hAnsi="Times New Roman"/>
          <w:sz w:val="24"/>
          <w:szCs w:val="24"/>
          <w:vertAlign w:val="subscript"/>
        </w:rPr>
        <w:t>1</w:t>
      </w:r>
      <w:r w:rsidRPr="00A13CF6">
        <w:rPr>
          <w:rFonts w:ascii="Times New Roman" w:hAnsi="Times New Roman"/>
          <w:sz w:val="24"/>
          <w:szCs w:val="24"/>
        </w:rPr>
        <w:t xml:space="preserve"> и </w:t>
      </w:r>
      <w:r w:rsidRPr="00A13CF6">
        <w:rPr>
          <w:rFonts w:ascii="Times New Roman" w:hAnsi="Times New Roman"/>
          <w:sz w:val="24"/>
          <w:szCs w:val="24"/>
        </w:rPr>
        <w:sym w:font="Symbol" w:char="F065"/>
      </w:r>
      <w:r w:rsidRPr="00A13CF6">
        <w:rPr>
          <w:rFonts w:ascii="Times New Roman" w:hAnsi="Times New Roman"/>
          <w:sz w:val="24"/>
          <w:szCs w:val="24"/>
          <w:vertAlign w:val="subscript"/>
        </w:rPr>
        <w:t>2</w:t>
      </w:r>
      <w:r w:rsidRPr="00A13CF6">
        <w:rPr>
          <w:rFonts w:ascii="Times New Roman" w:hAnsi="Times New Roman"/>
          <w:sz w:val="24"/>
          <w:szCs w:val="24"/>
        </w:rPr>
        <w:t xml:space="preserve">, соответственно. Площадь каждой обкладки равна </w:t>
      </w:r>
      <w:r w:rsidRPr="00A13CF6">
        <w:rPr>
          <w:rFonts w:ascii="Times New Roman" w:hAnsi="Times New Roman"/>
          <w:i/>
          <w:iCs/>
          <w:sz w:val="24"/>
          <w:szCs w:val="24"/>
        </w:rPr>
        <w:t>S</w:t>
      </w:r>
      <w:r w:rsidRPr="00A13CF6">
        <w:rPr>
          <w:rFonts w:ascii="Times New Roman" w:hAnsi="Times New Roman"/>
          <w:sz w:val="24"/>
          <w:szCs w:val="24"/>
        </w:rPr>
        <w:t>.</w:t>
      </w:r>
    </w:p>
    <w:p w:rsidR="00F72EF2" w:rsidRDefault="004071C9" w:rsidP="004F49A9">
      <w:pPr>
        <w:pStyle w:val="a6"/>
        <w:ind w:left="0" w:right="-284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24050" cy="313690"/>
            <wp:effectExtent l="19050" t="0" r="0" b="0"/>
            <wp:docPr id="15" name="Рисунок 3" descr="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3-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80B" w:rsidRDefault="00C2780B" w:rsidP="008D7FDC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551155" w:rsidRPr="006A41E5" w:rsidRDefault="00551155" w:rsidP="00551155">
      <w:pPr>
        <w:pStyle w:val="a6"/>
        <w:numPr>
          <w:ilvl w:val="2"/>
          <w:numId w:val="25"/>
        </w:numPr>
        <w:ind w:left="709" w:right="-284"/>
        <w:rPr>
          <w:rFonts w:ascii="Times New Roman" w:hAnsi="Times New Roman"/>
          <w:i/>
          <w:color w:val="FF0000"/>
          <w:sz w:val="20"/>
          <w:szCs w:val="20"/>
        </w:rPr>
      </w:pPr>
      <w:r w:rsidRPr="00B94A7C">
        <w:rPr>
          <w:rFonts w:ascii="Times New Roman" w:hAnsi="Times New Roman"/>
          <w:b/>
          <w:sz w:val="24"/>
          <w:szCs w:val="28"/>
        </w:rPr>
        <w:t>Пример задач, выносимых на экзамен для оцен</w:t>
      </w:r>
      <w:r>
        <w:rPr>
          <w:rFonts w:ascii="Times New Roman" w:hAnsi="Times New Roman"/>
          <w:b/>
          <w:sz w:val="24"/>
          <w:szCs w:val="28"/>
        </w:rPr>
        <w:t>ки</w:t>
      </w:r>
      <w:r w:rsidRPr="00B94A7C">
        <w:rPr>
          <w:rFonts w:ascii="Times New Roman" w:hAnsi="Times New Roman"/>
          <w:b/>
          <w:sz w:val="24"/>
          <w:szCs w:val="28"/>
        </w:rPr>
        <w:t xml:space="preserve"> сформированности компетенци</w:t>
      </w:r>
      <w:r>
        <w:rPr>
          <w:rFonts w:ascii="Times New Roman" w:hAnsi="Times New Roman"/>
          <w:b/>
          <w:sz w:val="24"/>
          <w:szCs w:val="28"/>
        </w:rPr>
        <w:t>и</w:t>
      </w:r>
      <w:r w:rsidRPr="00B94A7C">
        <w:rPr>
          <w:rFonts w:ascii="Times New Roman" w:hAnsi="Times New Roman"/>
          <w:b/>
          <w:sz w:val="24"/>
          <w:szCs w:val="28"/>
        </w:rPr>
        <w:t xml:space="preserve"> </w:t>
      </w:r>
      <w:r w:rsidR="002C0A73">
        <w:rPr>
          <w:rFonts w:ascii="Times New Roman" w:hAnsi="Times New Roman"/>
          <w:b/>
          <w:sz w:val="24"/>
          <w:szCs w:val="28"/>
        </w:rPr>
        <w:t>ПК-13</w:t>
      </w:r>
      <w:r w:rsidRPr="00B94A7C">
        <w:rPr>
          <w:rFonts w:ascii="Times New Roman" w:hAnsi="Times New Roman"/>
          <w:b/>
          <w:sz w:val="24"/>
          <w:szCs w:val="28"/>
        </w:rPr>
        <w:t xml:space="preserve"> </w:t>
      </w:r>
    </w:p>
    <w:p w:rsidR="00551155" w:rsidRPr="00B94A7C" w:rsidRDefault="00551155" w:rsidP="00551155">
      <w:pPr>
        <w:autoSpaceDE w:val="0"/>
        <w:autoSpaceDN w:val="0"/>
        <w:adjustRightInd w:val="0"/>
        <w:rPr>
          <w:rFonts w:ascii="Times New Roman" w:hAnsi="Times New Roman"/>
          <w:noProof/>
          <w:sz w:val="24"/>
          <w:szCs w:val="28"/>
        </w:rPr>
      </w:pPr>
      <w:r w:rsidRPr="00B94A7C">
        <w:rPr>
          <w:rFonts w:ascii="Times New Roman" w:hAnsi="Times New Roman"/>
          <w:sz w:val="24"/>
          <w:szCs w:val="28"/>
        </w:rPr>
        <w:t>Задачи выбираются случайным образом.</w:t>
      </w:r>
      <w:r w:rsidR="004071C9">
        <w:rPr>
          <w:rFonts w:ascii="Times New Roman" w:hAnsi="Times New Roman"/>
          <w:noProof/>
          <w:sz w:val="24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114300</wp:posOffset>
            </wp:positionV>
            <wp:extent cx="918845" cy="1028700"/>
            <wp:effectExtent l="19050" t="0" r="0" b="0"/>
            <wp:wrapSquare wrapText="bothSides"/>
            <wp:docPr id="3" name="Рисунок 3" descr="Zadach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Zadacha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4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51155" w:rsidRPr="00B94A7C" w:rsidRDefault="00551155" w:rsidP="00551155">
      <w:pPr>
        <w:ind w:right="570"/>
        <w:jc w:val="both"/>
        <w:rPr>
          <w:rFonts w:ascii="Times New Roman" w:hAnsi="Times New Roman"/>
          <w:b/>
          <w:bCs/>
          <w:sz w:val="24"/>
          <w:szCs w:val="28"/>
        </w:rPr>
      </w:pPr>
      <w:r w:rsidRPr="00B94A7C">
        <w:rPr>
          <w:rFonts w:ascii="Times New Roman" w:hAnsi="Times New Roman"/>
          <w:b/>
          <w:bCs/>
          <w:sz w:val="24"/>
          <w:szCs w:val="28"/>
        </w:rPr>
        <w:lastRenderedPageBreak/>
        <w:t>Задача №1</w:t>
      </w:r>
    </w:p>
    <w:p w:rsidR="00551155" w:rsidRPr="00B94A7C" w:rsidRDefault="00551155" w:rsidP="00551155">
      <w:pPr>
        <w:ind w:right="570"/>
        <w:jc w:val="both"/>
        <w:rPr>
          <w:rFonts w:ascii="Times New Roman" w:hAnsi="Times New Roman"/>
          <w:sz w:val="24"/>
          <w:szCs w:val="28"/>
        </w:rPr>
      </w:pPr>
      <w:r w:rsidRPr="00B94A7C">
        <w:rPr>
          <w:rFonts w:ascii="Times New Roman" w:hAnsi="Times New Roman"/>
          <w:sz w:val="24"/>
          <w:szCs w:val="28"/>
        </w:rPr>
        <w:t xml:space="preserve">Получить зависимость тока через сопротивление </w:t>
      </w:r>
      <w:r w:rsidRPr="00B94A7C">
        <w:rPr>
          <w:rFonts w:ascii="Times New Roman" w:hAnsi="Times New Roman"/>
          <w:i/>
          <w:iCs/>
          <w:sz w:val="24"/>
          <w:szCs w:val="28"/>
        </w:rPr>
        <w:t>R</w:t>
      </w:r>
      <w:r w:rsidRPr="00B94A7C">
        <w:rPr>
          <w:rFonts w:ascii="Times New Roman" w:hAnsi="Times New Roman"/>
          <w:sz w:val="24"/>
          <w:szCs w:val="28"/>
        </w:rPr>
        <w:t xml:space="preserve"> от параметров, указанных на схеме. Внутренние сопротивления источников пренебрежимо малы</w:t>
      </w:r>
    </w:p>
    <w:p w:rsidR="00551155" w:rsidRPr="00F52D95" w:rsidRDefault="00551155" w:rsidP="00551155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551155" w:rsidRPr="00F52D95" w:rsidRDefault="00551155" w:rsidP="008D7FDC">
      <w:pPr>
        <w:pStyle w:val="a6"/>
        <w:ind w:left="0" w:right="-284"/>
        <w:rPr>
          <w:rFonts w:ascii="Times New Roman" w:hAnsi="Times New Roman"/>
          <w:i/>
          <w:sz w:val="18"/>
          <w:szCs w:val="18"/>
        </w:rPr>
      </w:pPr>
    </w:p>
    <w:p w:rsidR="00F64CB8" w:rsidRPr="00B05939" w:rsidRDefault="00CD0D2F" w:rsidP="009D72AB">
      <w:pPr>
        <w:ind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="00622100">
        <w:rPr>
          <w:rFonts w:ascii="Times New Roman" w:hAnsi="Times New Roman"/>
          <w:b/>
          <w:sz w:val="24"/>
          <w:szCs w:val="24"/>
        </w:rPr>
        <w:t xml:space="preserve">. </w:t>
      </w:r>
      <w:r w:rsidR="00F64CB8" w:rsidRPr="00B05939">
        <w:rPr>
          <w:rFonts w:ascii="Times New Roman" w:hAnsi="Times New Roman"/>
          <w:b/>
          <w:sz w:val="24"/>
          <w:szCs w:val="24"/>
        </w:rPr>
        <w:t xml:space="preserve">Учебно-методическое и информационное обеспечение дисциплины 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Механика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A13CF6">
        <w:rPr>
          <w:rFonts w:ascii="Times New Roman" w:hAnsi="Times New Roman"/>
          <w:sz w:val="24"/>
          <w:szCs w:val="24"/>
        </w:rPr>
        <w:t>а) основная литература:</w:t>
      </w:r>
      <w:r w:rsidRPr="00A13CF6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551155" w:rsidRPr="00A13CF6" w:rsidRDefault="00551155" w:rsidP="00551155">
      <w:pPr>
        <w:pStyle w:val="a6"/>
        <w:numPr>
          <w:ilvl w:val="0"/>
          <w:numId w:val="26"/>
        </w:numPr>
        <w:spacing w:line="240" w:lineRule="auto"/>
        <w:ind w:left="0" w:right="-136" w:firstLine="0"/>
        <w:jc w:val="left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 И.Е. Механика: основные законы: уч. пос. для ст. физ. спец.-М: Бином. Лаборатория знаний, 2010. -309с. (18 экз)</w:t>
      </w:r>
    </w:p>
    <w:p w:rsidR="00551155" w:rsidRPr="00A13CF6" w:rsidRDefault="00551155" w:rsidP="00551155">
      <w:pPr>
        <w:numPr>
          <w:ilvl w:val="0"/>
          <w:numId w:val="26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Канн К.Б. Курс общей физики: учебное пособие. - М.: КУРС: НИЦ ИНФРА-М, 2014. - 360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</w:rPr>
        <w:t>Znanium.com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4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znanium.com/catalog.php?item=booksearch&amp;code=%D0%98%D1%80%D0%BE%D0%B4%D0%BE%D0%B2%20%D0%9A%D1%83%D1%80%D1%81%20%D0%BE%D0%B1%D1%89%D0%B5%D0%B9%20%D1%84%D0%B8%D0%B7%D0%B8%D0%BA%D0%B8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  <w:lang w:val="en-US"/>
        </w:rPr>
      </w:pPr>
      <w:r w:rsidRPr="00A13CF6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551155" w:rsidRPr="00A13CF6" w:rsidRDefault="00551155" w:rsidP="00551155">
      <w:pPr>
        <w:numPr>
          <w:ilvl w:val="2"/>
          <w:numId w:val="27"/>
        </w:numPr>
        <w:tabs>
          <w:tab w:val="clear" w:pos="1450"/>
        </w:tabs>
        <w:spacing w:after="0"/>
        <w:ind w:left="0" w:firstLine="0"/>
        <w:rPr>
          <w:rFonts w:ascii="Times New Roman" w:hAnsi="Times New Roman"/>
          <w:color w:val="000000"/>
          <w:sz w:val="24"/>
          <w:szCs w:val="24"/>
        </w:rPr>
      </w:pPr>
      <w:r w:rsidRPr="00A13CF6">
        <w:rPr>
          <w:rFonts w:ascii="Times New Roman" w:hAnsi="Times New Roman"/>
          <w:color w:val="000000"/>
          <w:sz w:val="24"/>
          <w:szCs w:val="24"/>
        </w:rPr>
        <w:t xml:space="preserve">Бутенин Н.В. Введение в аналитическую механику. М.: Наука, 1971. -274 с. </w:t>
      </w:r>
      <w:r w:rsidRPr="00A13CF6">
        <w:rPr>
          <w:rFonts w:ascii="Times New Roman" w:hAnsi="Times New Roman"/>
          <w:sz w:val="24"/>
          <w:szCs w:val="24"/>
        </w:rPr>
        <w:t>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  <w:lang w:val="en-US"/>
        </w:rPr>
        <w:t>EqWorld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5" w:history="1"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http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:/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eqworld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ipmnet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ru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ru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library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mechanics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/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theoretical</w:t>
        </w:r>
        <w:r w:rsidRPr="00A13CF6">
          <w:rPr>
            <w:rStyle w:val="af0"/>
            <w:rFonts w:ascii="Times New Roman" w:hAnsi="Times New Roman"/>
            <w:sz w:val="24"/>
            <w:szCs w:val="24"/>
          </w:rPr>
          <w:t>.</w:t>
        </w:r>
        <w:r w:rsidRPr="00A13CF6">
          <w:rPr>
            <w:rStyle w:val="af0"/>
            <w:rFonts w:ascii="Times New Roman" w:hAnsi="Times New Roman"/>
            <w:sz w:val="24"/>
            <w:szCs w:val="24"/>
            <w:lang w:val="en-US"/>
          </w:rPr>
          <w:t>htm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F76E5B" w:rsidRDefault="00551155" w:rsidP="00551155">
      <w:pPr>
        <w:numPr>
          <w:ilvl w:val="0"/>
          <w:numId w:val="27"/>
        </w:numPr>
        <w:pBdr>
          <w:bottom w:val="single" w:sz="12" w:space="1" w:color="auto"/>
        </w:pBdr>
        <w:tabs>
          <w:tab w:val="clear" w:pos="730"/>
        </w:tabs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, И. Е. Задачи по общей физике [Электронный ресурс]: учебное пособие для вузов. 10-е изд. (эл.). - М.: БИНОМ. Лаборатория знаний, 2014. - 431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</w:rPr>
        <w:t>Znanium.com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6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znanium.com/catalog.php?item=booksearch&amp;code=%D0%98%D1%80%D0%BE%D0%B4%D0%BE%D0%B2%20%D0%97%D0%B0%D0%B4%D0%B0%D1%87%D0%B8%20%D0%BF%D0%BE%20%D0%BE%D0%B1%D1%89%D0%B5%D0%B9%20%D1%84%D0%B8%D0%B7%D0%B8%D0%BA%D0%B5</w:t>
        </w:r>
      </w:hyperlink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  <w:u w:val="single"/>
        </w:rPr>
      </w:pPr>
      <w:r w:rsidRPr="00A13CF6">
        <w:rPr>
          <w:rFonts w:ascii="Times New Roman" w:hAnsi="Times New Roman"/>
          <w:sz w:val="24"/>
          <w:szCs w:val="24"/>
          <w:u w:val="single"/>
        </w:rPr>
        <w:t>Электричество и магнетизм</w:t>
      </w:r>
    </w:p>
    <w:p w:rsidR="00551155" w:rsidRPr="00A13CF6" w:rsidRDefault="00551155" w:rsidP="00551155">
      <w:pPr>
        <w:shd w:val="clear" w:color="auto" w:fill="FFFFFF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A13CF6">
        <w:rPr>
          <w:rFonts w:ascii="Times New Roman" w:hAnsi="Times New Roman"/>
          <w:sz w:val="24"/>
          <w:szCs w:val="24"/>
        </w:rPr>
        <w:t>а) основная литература:</w:t>
      </w:r>
      <w:r w:rsidRPr="00A13CF6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551155" w:rsidRPr="00A13CF6" w:rsidRDefault="00551155" w:rsidP="00551155">
      <w:pPr>
        <w:numPr>
          <w:ilvl w:val="0"/>
          <w:numId w:val="28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Иродов И. Е. Электромагнетизм. Основные законы. 9-е изд. (эл.). - М.: БИНОМ. Лаборатория знаний, 2014. - 319 с. </w:t>
      </w:r>
      <w:r w:rsidR="00F76E5B">
        <w:rPr>
          <w:rFonts w:ascii="Times New Roman" w:hAnsi="Times New Roman"/>
          <w:sz w:val="24"/>
          <w:szCs w:val="24"/>
        </w:rPr>
        <w:t>(40 экз)</w:t>
      </w:r>
    </w:p>
    <w:p w:rsidR="00551155" w:rsidRPr="00A13CF6" w:rsidRDefault="00551155" w:rsidP="00551155">
      <w:pPr>
        <w:numPr>
          <w:ilvl w:val="0"/>
          <w:numId w:val="28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Савельев И.В. Курс общей физики. Том 2. Электричество.  М.: Наука, 1970. – 442 с. (доступно в ЭБС «</w:t>
      </w:r>
      <w:r w:rsidRPr="00A13CF6">
        <w:rPr>
          <w:rStyle w:val="af1"/>
          <w:rFonts w:ascii="Times New Roman" w:hAnsi="Times New Roman"/>
          <w:b w:val="0"/>
          <w:sz w:val="24"/>
          <w:szCs w:val="24"/>
          <w:lang w:val="en-US"/>
        </w:rPr>
        <w:t>EqWorld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 </w:t>
      </w:r>
      <w:hyperlink r:id="rId37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://eqworld.ipmnet.ru/ru/library/physics/lectures.htm</w:t>
        </w:r>
      </w:hyperlink>
      <w:r w:rsidRPr="00A13CF6">
        <w:rPr>
          <w:rFonts w:ascii="Times New Roman" w:hAnsi="Times New Roman"/>
          <w:sz w:val="24"/>
          <w:szCs w:val="24"/>
        </w:rPr>
        <w:t>)</w:t>
      </w: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551155" w:rsidRPr="00A13CF6" w:rsidRDefault="00551155" w:rsidP="00551155">
      <w:pPr>
        <w:numPr>
          <w:ilvl w:val="0"/>
          <w:numId w:val="29"/>
        </w:numPr>
        <w:spacing w:after="0"/>
        <w:ind w:left="0" w:firstLine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Иродов, И. Е. Задачи по общей физике [Электронный ресурс]: учебное пособие для вузов. 14-е изд. (эл.). - М.: БИНОМ. Лаборатория знаний, 2016. - 416 с. (доступно в ЭБС «</w:t>
      </w:r>
      <w:r w:rsidRPr="00A13CF6">
        <w:rPr>
          <w:rStyle w:val="af1"/>
          <w:rFonts w:ascii="Times New Roman" w:hAnsi="Times New Roman"/>
          <w:sz w:val="24"/>
          <w:szCs w:val="24"/>
        </w:rPr>
        <w:t>Лань</w:t>
      </w:r>
      <w:r w:rsidRPr="00A13CF6">
        <w:rPr>
          <w:rFonts w:ascii="Times New Roman" w:hAnsi="Times New Roman"/>
          <w:sz w:val="24"/>
          <w:szCs w:val="24"/>
        </w:rPr>
        <w:t xml:space="preserve">», режим доступа: </w:t>
      </w:r>
      <w:hyperlink r:id="rId38" w:anchor="book_name" w:history="1">
        <w:r w:rsidRPr="00A13CF6">
          <w:rPr>
            <w:rStyle w:val="af0"/>
            <w:rFonts w:ascii="Times New Roman" w:hAnsi="Times New Roman"/>
            <w:sz w:val="24"/>
            <w:szCs w:val="24"/>
          </w:rPr>
          <w:t>https://e.lanbook.com/book/71750?category_pk=918#book_name</w:t>
        </w:r>
      </w:hyperlink>
      <w:r w:rsidRPr="00A13CF6">
        <w:rPr>
          <w:rFonts w:ascii="Times New Roman" w:hAnsi="Times New Roman"/>
          <w:sz w:val="24"/>
          <w:szCs w:val="24"/>
        </w:rPr>
        <w:t>).</w:t>
      </w:r>
    </w:p>
    <w:p w:rsidR="00551155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 xml:space="preserve">в) программное обеспечение и Интернет-ресурсы </w:t>
      </w:r>
    </w:p>
    <w:p w:rsidR="00551155" w:rsidRPr="00A13CF6" w:rsidRDefault="00551155" w:rsidP="00551155">
      <w:pPr>
        <w:spacing w:after="0"/>
        <w:rPr>
          <w:rFonts w:ascii="Times New Roman" w:hAnsi="Times New Roman"/>
          <w:sz w:val="24"/>
          <w:szCs w:val="24"/>
        </w:rPr>
      </w:pPr>
      <w:r w:rsidRPr="00A13CF6">
        <w:rPr>
          <w:rFonts w:ascii="Times New Roman" w:hAnsi="Times New Roman"/>
          <w:sz w:val="24"/>
          <w:szCs w:val="24"/>
        </w:rPr>
        <w:t>Фонд образовательных электронных ресурсов ННГУ им. Н.И. Лобачевского.</w:t>
      </w:r>
    </w:p>
    <w:p w:rsidR="00551155" w:rsidRPr="00A13CF6" w:rsidRDefault="0012723F" w:rsidP="00551155">
      <w:pPr>
        <w:spacing w:after="0"/>
        <w:rPr>
          <w:rFonts w:ascii="Times New Roman" w:hAnsi="Times New Roman"/>
          <w:sz w:val="24"/>
          <w:szCs w:val="24"/>
          <w:u w:val="single"/>
        </w:rPr>
      </w:pPr>
      <w:hyperlink r:id="rId39" w:history="1">
        <w:r w:rsidR="00551155" w:rsidRPr="00A13CF6">
          <w:rPr>
            <w:rStyle w:val="af0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51155" w:rsidRPr="00A13CF6" w:rsidRDefault="0012723F" w:rsidP="00551155">
      <w:pPr>
        <w:spacing w:after="0"/>
        <w:rPr>
          <w:rFonts w:ascii="Times New Roman" w:hAnsi="Times New Roman"/>
          <w:sz w:val="24"/>
          <w:szCs w:val="24"/>
        </w:rPr>
      </w:pPr>
      <w:hyperlink r:id="rId40" w:history="1">
        <w:r w:rsidR="00551155" w:rsidRPr="00A13CF6">
          <w:rPr>
            <w:rStyle w:val="af0"/>
            <w:rFonts w:ascii="Times New Roman" w:hAnsi="Times New Roman"/>
            <w:sz w:val="24"/>
            <w:szCs w:val="24"/>
          </w:rPr>
          <w:t>http://e-learning.unn.ru/</w:t>
        </w:r>
      </w:hyperlink>
    </w:p>
    <w:p w:rsidR="00C2780B" w:rsidRPr="00F52D95" w:rsidRDefault="00C2780B" w:rsidP="004875A9">
      <w:pPr>
        <w:tabs>
          <w:tab w:val="left" w:pos="1230"/>
        </w:tabs>
        <w:spacing w:after="0"/>
        <w:ind w:right="-284"/>
        <w:rPr>
          <w:rFonts w:ascii="Times New Roman" w:hAnsi="Times New Roman"/>
          <w:b/>
          <w:sz w:val="18"/>
          <w:szCs w:val="18"/>
        </w:rPr>
      </w:pPr>
    </w:p>
    <w:p w:rsidR="001E3215" w:rsidRPr="001E3215" w:rsidRDefault="00CD0D2F" w:rsidP="0017446C">
      <w:pPr>
        <w:spacing w:after="0"/>
        <w:ind w:right="-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="0017446C">
        <w:rPr>
          <w:rFonts w:ascii="Times New Roman" w:hAnsi="Times New Roman"/>
          <w:b/>
          <w:sz w:val="24"/>
          <w:szCs w:val="24"/>
        </w:rPr>
        <w:t>.</w:t>
      </w:r>
      <w:r w:rsidR="001E3215" w:rsidRPr="001E3215">
        <w:rPr>
          <w:rFonts w:ascii="Times New Roman" w:hAnsi="Times New Roman"/>
          <w:b/>
          <w:sz w:val="24"/>
          <w:szCs w:val="24"/>
        </w:rPr>
        <w:t xml:space="preserve">Материально-техническое обеспечение дисциплины </w:t>
      </w:r>
    </w:p>
    <w:p w:rsidR="001E3215" w:rsidRPr="007E1B55" w:rsidRDefault="001E3215" w:rsidP="001E3215">
      <w:pPr>
        <w:pStyle w:val="ConsPlusNormal"/>
        <w:ind w:firstLine="54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E3215">
        <w:rPr>
          <w:rFonts w:ascii="Times New Roman" w:hAnsi="Times New Roman" w:cs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</w:t>
      </w:r>
      <w:r w:rsidR="00D03618">
        <w:rPr>
          <w:rFonts w:ascii="Times New Roman" w:hAnsi="Times New Roman" w:cs="Times New Roman"/>
          <w:sz w:val="24"/>
          <w:szCs w:val="24"/>
        </w:rPr>
        <w:t>.</w:t>
      </w:r>
      <w:r w:rsidRPr="007E1B5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1E3215" w:rsidRPr="00D932B0" w:rsidRDefault="001E3215" w:rsidP="001E3215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D932B0">
        <w:rPr>
          <w:rFonts w:ascii="Times New Roman" w:hAnsi="Times New Roman" w:cs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</w:t>
      </w:r>
      <w:r w:rsidR="00D03618" w:rsidRPr="00D932B0">
        <w:rPr>
          <w:rFonts w:ascii="Times New Roman" w:hAnsi="Times New Roman" w:cs="Times New Roman"/>
          <w:sz w:val="24"/>
          <w:szCs w:val="24"/>
        </w:rPr>
        <w:t>.</w:t>
      </w:r>
      <w:r w:rsidRPr="00D932B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780B" w:rsidRPr="00D932B0" w:rsidRDefault="00C2780B" w:rsidP="004875A9">
      <w:pPr>
        <w:jc w:val="both"/>
        <w:rPr>
          <w:rFonts w:ascii="Times New Roman" w:hAnsi="Times New Roman"/>
          <w:sz w:val="24"/>
          <w:szCs w:val="24"/>
        </w:rPr>
      </w:pPr>
    </w:p>
    <w:p w:rsidR="00D932B0" w:rsidRPr="00D932B0" w:rsidRDefault="00CA6CF2" w:rsidP="00D932B0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D932B0" w:rsidRPr="00D932B0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ED402B" w:rsidRDefault="00ED402B" w:rsidP="00ED402B">
      <w:pPr>
        <w:spacing w:after="0" w:line="240" w:lineRule="auto"/>
        <w:ind w:right="-1" w:firstLine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ED402B" w:rsidRDefault="00ED402B" w:rsidP="00ED402B">
      <w:pPr>
        <w:spacing w:after="0" w:line="240" w:lineRule="auto"/>
        <w:ind w:right="-1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от 24.02.2021 года, протокол № 5</w:t>
      </w:r>
    </w:p>
    <w:p w:rsidR="00E53830" w:rsidRPr="00ED402B" w:rsidRDefault="00E53830" w:rsidP="006F62D7">
      <w:pPr>
        <w:rPr>
          <w:rFonts w:ascii="Times New Roman" w:hAnsi="Times New Roman"/>
          <w:sz w:val="24"/>
          <w:szCs w:val="24"/>
        </w:rPr>
      </w:pPr>
    </w:p>
    <w:p w:rsidR="006F62D7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Автор (ы)</w:t>
      </w:r>
      <w:r w:rsidR="00C525A4">
        <w:rPr>
          <w:rFonts w:ascii="Times New Roman" w:hAnsi="Times New Roman"/>
          <w:sz w:val="24"/>
          <w:szCs w:val="24"/>
        </w:rPr>
        <w:t xml:space="preserve"> </w:t>
      </w:r>
      <w:r w:rsidR="00D03618">
        <w:rPr>
          <w:rFonts w:ascii="Times New Roman" w:hAnsi="Times New Roman"/>
          <w:sz w:val="24"/>
          <w:szCs w:val="24"/>
        </w:rPr>
        <w:t xml:space="preserve"> </w:t>
      </w:r>
      <w:r w:rsidRPr="006F62D7">
        <w:rPr>
          <w:rFonts w:ascii="Times New Roman" w:hAnsi="Times New Roman"/>
          <w:sz w:val="24"/>
          <w:szCs w:val="24"/>
        </w:rPr>
        <w:t xml:space="preserve"> __________________________</w:t>
      </w:r>
      <w:r w:rsidR="00D03618">
        <w:rPr>
          <w:rFonts w:ascii="Times New Roman" w:hAnsi="Times New Roman"/>
          <w:sz w:val="24"/>
          <w:szCs w:val="24"/>
        </w:rPr>
        <w:t>Грезина А.В.</w:t>
      </w:r>
    </w:p>
    <w:p w:rsidR="00D03618" w:rsidRPr="006F62D7" w:rsidRDefault="00D03618" w:rsidP="006F62D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__________________________Панасенко А.Г.</w:t>
      </w:r>
    </w:p>
    <w:p w:rsidR="006F62D7" w:rsidRPr="006F62D7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Рецензент (ы) ________________________</w:t>
      </w:r>
    </w:p>
    <w:p w:rsidR="00CA6CF2" w:rsidRDefault="006F62D7" w:rsidP="006F62D7">
      <w:pPr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Заведующий кафедрой</w:t>
      </w:r>
      <w:r w:rsidR="00D03618">
        <w:rPr>
          <w:rFonts w:ascii="Times New Roman" w:hAnsi="Times New Roman"/>
          <w:sz w:val="24"/>
          <w:szCs w:val="24"/>
        </w:rPr>
        <w:t xml:space="preserve"> прикладной математики </w:t>
      </w:r>
      <w:r w:rsidRPr="006F62D7">
        <w:rPr>
          <w:rFonts w:ascii="Times New Roman" w:hAnsi="Times New Roman"/>
          <w:sz w:val="24"/>
          <w:szCs w:val="24"/>
        </w:rPr>
        <w:t>_______________________</w:t>
      </w:r>
      <w:r w:rsidR="00D03618">
        <w:rPr>
          <w:rFonts w:ascii="Times New Roman" w:hAnsi="Times New Roman"/>
          <w:sz w:val="24"/>
          <w:szCs w:val="24"/>
        </w:rPr>
        <w:t xml:space="preserve"> Иванченко М.В.</w:t>
      </w:r>
    </w:p>
    <w:p w:rsidR="00CA6CF2" w:rsidRDefault="00CA6CF2" w:rsidP="006F62D7">
      <w:pPr>
        <w:rPr>
          <w:rFonts w:ascii="Times New Roman" w:hAnsi="Times New Roman"/>
          <w:sz w:val="24"/>
          <w:szCs w:val="24"/>
        </w:rPr>
      </w:pPr>
    </w:p>
    <w:p w:rsidR="00CA6CF2" w:rsidRPr="006F62D7" w:rsidRDefault="00CA6CF2" w:rsidP="006F62D7">
      <w:pPr>
        <w:rPr>
          <w:rFonts w:ascii="Times New Roman" w:hAnsi="Times New Roman"/>
          <w:sz w:val="24"/>
          <w:szCs w:val="24"/>
        </w:rPr>
      </w:pPr>
    </w:p>
    <w:sectPr w:rsidR="00CA6CF2" w:rsidRPr="006F62D7" w:rsidSect="001D64EC">
      <w:footerReference w:type="even" r:id="rId41"/>
      <w:footerReference w:type="default" r:id="rId42"/>
      <w:pgSz w:w="11906" w:h="16838"/>
      <w:pgMar w:top="1134" w:right="991" w:bottom="567" w:left="283" w:header="709" w:footer="709" w:gutter="85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0DF9" w:rsidRDefault="00B50DF9">
      <w:r>
        <w:separator/>
      </w:r>
    </w:p>
  </w:endnote>
  <w:endnote w:type="continuationSeparator" w:id="1">
    <w:p w:rsidR="00B50DF9" w:rsidRDefault="00B50D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EF2" w:rsidRDefault="0012723F" w:rsidP="00A6696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 w:rsidR="00F72EF2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72EF2" w:rsidRDefault="00F72EF2" w:rsidP="0002192E">
    <w:pPr>
      <w:pStyle w:val="a8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2EF2" w:rsidRDefault="0012723F" w:rsidP="00A6696A">
    <w:pPr>
      <w:pStyle w:val="a8"/>
      <w:framePr w:wrap="around" w:vAnchor="text" w:hAnchor="margin" w:xAlign="outside" w:y="1"/>
      <w:rPr>
        <w:rStyle w:val="a9"/>
      </w:rPr>
    </w:pPr>
    <w:r>
      <w:rPr>
        <w:rStyle w:val="a9"/>
      </w:rPr>
      <w:fldChar w:fldCharType="begin"/>
    </w:r>
    <w:r w:rsidR="00F72EF2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065F3">
      <w:rPr>
        <w:rStyle w:val="a9"/>
        <w:noProof/>
      </w:rPr>
      <w:t>3</w:t>
    </w:r>
    <w:r>
      <w:rPr>
        <w:rStyle w:val="a9"/>
      </w:rPr>
      <w:fldChar w:fldCharType="end"/>
    </w:r>
  </w:p>
  <w:p w:rsidR="00F72EF2" w:rsidRDefault="00F72EF2" w:rsidP="0002192E">
    <w:pPr>
      <w:pStyle w:val="a8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0DF9" w:rsidRDefault="00B50DF9">
      <w:r>
        <w:separator/>
      </w:r>
    </w:p>
  </w:footnote>
  <w:footnote w:type="continuationSeparator" w:id="1">
    <w:p w:rsidR="00B50DF9" w:rsidRDefault="00B50D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2765C"/>
    <w:multiLevelType w:val="hybridMultilevel"/>
    <w:tmpl w:val="421A40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2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F472F2"/>
    <w:multiLevelType w:val="hybridMultilevel"/>
    <w:tmpl w:val="EC5AE57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15FC2A1F"/>
    <w:multiLevelType w:val="hybridMultilevel"/>
    <w:tmpl w:val="B8646648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">
    <w:nsid w:val="1FC7443A"/>
    <w:multiLevelType w:val="hybridMultilevel"/>
    <w:tmpl w:val="1F8CAF8A"/>
    <w:lvl w:ilvl="0" w:tplc="ECCCDCA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ED6779"/>
    <w:multiLevelType w:val="hybridMultilevel"/>
    <w:tmpl w:val="D196F24E"/>
    <w:lvl w:ilvl="0" w:tplc="2A5A2E2C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0E0108"/>
    <w:multiLevelType w:val="multilevel"/>
    <w:tmpl w:val="3DA2D4C4"/>
    <w:lvl w:ilvl="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245" w:hanging="540"/>
      </w:pPr>
      <w:rPr>
        <w:rFonts w:hint="default"/>
        <w:b/>
        <w:i w:val="0"/>
        <w:color w:val="auto"/>
        <w:sz w:val="24"/>
      </w:rPr>
    </w:lvl>
    <w:lvl w:ilvl="2">
      <w:start w:val="4"/>
      <w:numFmt w:val="decimal"/>
      <w:isLgl/>
      <w:lvlText w:val="%1.%2.%3."/>
      <w:lvlJc w:val="left"/>
      <w:pPr>
        <w:ind w:left="1425" w:hanging="720"/>
      </w:pPr>
      <w:rPr>
        <w:rFonts w:hint="default"/>
        <w:b/>
        <w:i w:val="0"/>
        <w:color w:val="auto"/>
        <w:sz w:val="24"/>
      </w:rPr>
    </w:lvl>
    <w:lvl w:ilvl="3">
      <w:start w:val="1"/>
      <w:numFmt w:val="decimal"/>
      <w:isLgl/>
      <w:lvlText w:val="%1.%2.%3.%4."/>
      <w:lvlJc w:val="left"/>
      <w:pPr>
        <w:ind w:left="1425" w:hanging="720"/>
      </w:pPr>
      <w:rPr>
        <w:rFonts w:hint="default"/>
        <w:b/>
        <w:i w:val="0"/>
        <w:color w:val="auto"/>
        <w:sz w:val="24"/>
      </w:rPr>
    </w:lvl>
    <w:lvl w:ilvl="4">
      <w:start w:val="1"/>
      <w:numFmt w:val="decimal"/>
      <w:isLgl/>
      <w:lvlText w:val="%1.%2.%3.%4.%5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5">
      <w:start w:val="1"/>
      <w:numFmt w:val="decimal"/>
      <w:isLgl/>
      <w:lvlText w:val="%1.%2.%3.%4.%5.%6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6">
      <w:start w:val="1"/>
      <w:numFmt w:val="decimal"/>
      <w:isLgl/>
      <w:lvlText w:val="%1.%2.%3.%4.%5.%6.%7."/>
      <w:lvlJc w:val="left"/>
      <w:pPr>
        <w:ind w:left="1785" w:hanging="1080"/>
      </w:pPr>
      <w:rPr>
        <w:rFonts w:hint="default"/>
        <w:b/>
        <w:i w:val="0"/>
        <w:color w:val="auto"/>
        <w:sz w:val="24"/>
      </w:rPr>
    </w:lvl>
    <w:lvl w:ilvl="7">
      <w:start w:val="1"/>
      <w:numFmt w:val="decimal"/>
      <w:isLgl/>
      <w:lvlText w:val="%1.%2.%3.%4.%5.%6.%7.%8."/>
      <w:lvlJc w:val="left"/>
      <w:pPr>
        <w:ind w:left="2145" w:hanging="1440"/>
      </w:pPr>
      <w:rPr>
        <w:rFonts w:hint="default"/>
        <w:b/>
        <w:i w:val="0"/>
        <w:color w:val="auto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145" w:hanging="1440"/>
      </w:pPr>
      <w:rPr>
        <w:rFonts w:hint="default"/>
        <w:b/>
        <w:i w:val="0"/>
        <w:color w:val="auto"/>
        <w:sz w:val="24"/>
      </w:rPr>
    </w:lvl>
  </w:abstractNum>
  <w:abstractNum w:abstractNumId="8">
    <w:nsid w:val="30945182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3627047"/>
    <w:multiLevelType w:val="multilevel"/>
    <w:tmpl w:val="5FC69F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i w:val="0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i w:val="0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i w:val="0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i w:val="0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i w:val="0"/>
        <w:sz w:val="24"/>
      </w:rPr>
    </w:lvl>
  </w:abstractNum>
  <w:abstractNum w:abstractNumId="10">
    <w:nsid w:val="3B625276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FCF29FB"/>
    <w:multiLevelType w:val="hybridMultilevel"/>
    <w:tmpl w:val="76E6CF8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>
    <w:nsid w:val="421B5117"/>
    <w:multiLevelType w:val="multilevel"/>
    <w:tmpl w:val="338AA6E4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13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C1346A7"/>
    <w:multiLevelType w:val="hybridMultilevel"/>
    <w:tmpl w:val="2A08F5B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5F7A"/>
    <w:multiLevelType w:val="hybridMultilevel"/>
    <w:tmpl w:val="1CE25C2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272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942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302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3022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82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102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462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82" w:hanging="1800"/>
      </w:pPr>
      <w:rPr>
        <w:rFonts w:hint="default"/>
        <w:i w:val="0"/>
      </w:rPr>
    </w:lvl>
  </w:abstractNum>
  <w:abstractNum w:abstractNumId="17">
    <w:nsid w:val="50BC063F"/>
    <w:multiLevelType w:val="multilevel"/>
    <w:tmpl w:val="F3FEE2F8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8">
    <w:nsid w:val="58A85DB0"/>
    <w:multiLevelType w:val="multilevel"/>
    <w:tmpl w:val="E8AEFA5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2007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4014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5661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308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9315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962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2609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616" w:hanging="1440"/>
      </w:pPr>
      <w:rPr>
        <w:rFonts w:hint="default"/>
        <w:sz w:val="24"/>
      </w:rPr>
    </w:lvl>
  </w:abstractNum>
  <w:abstractNum w:abstractNumId="19">
    <w:nsid w:val="59E869E1"/>
    <w:multiLevelType w:val="singleLevel"/>
    <w:tmpl w:val="88F46968"/>
    <w:lvl w:ilvl="0">
      <w:start w:val="1"/>
      <w:numFmt w:val="decimal"/>
      <w:lvlText w:val="%1."/>
      <w:legacy w:legacy="1" w:legacySpace="120" w:legacyIndent="360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18"/>
        <w:szCs w:val="18"/>
      </w:rPr>
    </w:lvl>
  </w:abstractNum>
  <w:abstractNum w:abstractNumId="20">
    <w:nsid w:val="5E367A77"/>
    <w:multiLevelType w:val="hybridMultilevel"/>
    <w:tmpl w:val="0C6A7D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42C3E76"/>
    <w:multiLevelType w:val="multilevel"/>
    <w:tmpl w:val="47980BEC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  <w:rPr>
        <w:b w:val="0"/>
      </w:r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22">
    <w:nsid w:val="642E10B6"/>
    <w:multiLevelType w:val="hybridMultilevel"/>
    <w:tmpl w:val="A748F69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24">
    <w:nsid w:val="67AC7958"/>
    <w:multiLevelType w:val="hybridMultilevel"/>
    <w:tmpl w:val="4746C23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69287496"/>
    <w:multiLevelType w:val="hybridMultilevel"/>
    <w:tmpl w:val="DB96B2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C4859FF"/>
    <w:multiLevelType w:val="multilevel"/>
    <w:tmpl w:val="8EA6DC5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sz w:val="24"/>
      </w:rPr>
    </w:lvl>
  </w:abstractNum>
  <w:abstractNum w:abstractNumId="27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num w:numId="1">
    <w:abstractNumId w:val="16"/>
  </w:num>
  <w:num w:numId="2">
    <w:abstractNumId w:val="27"/>
  </w:num>
  <w:num w:numId="3">
    <w:abstractNumId w:val="13"/>
  </w:num>
  <w:num w:numId="4">
    <w:abstractNumId w:val="12"/>
  </w:num>
  <w:num w:numId="5">
    <w:abstractNumId w:val="2"/>
  </w:num>
  <w:num w:numId="6">
    <w:abstractNumId w:val="28"/>
  </w:num>
  <w:num w:numId="7">
    <w:abstractNumId w:val="10"/>
  </w:num>
  <w:num w:numId="8">
    <w:abstractNumId w:val="9"/>
  </w:num>
  <w:num w:numId="9">
    <w:abstractNumId w:val="18"/>
  </w:num>
  <w:num w:numId="10">
    <w:abstractNumId w:val="26"/>
  </w:num>
  <w:num w:numId="11">
    <w:abstractNumId w:val="8"/>
  </w:num>
  <w:num w:numId="12">
    <w:abstractNumId w:val="23"/>
  </w:num>
  <w:num w:numId="13">
    <w:abstractNumId w:val="17"/>
  </w:num>
  <w:num w:numId="14">
    <w:abstractNumId w:val="1"/>
  </w:num>
  <w:num w:numId="15">
    <w:abstractNumId w:val="4"/>
  </w:num>
  <w:num w:numId="16">
    <w:abstractNumId w:val="14"/>
  </w:num>
  <w:num w:numId="17">
    <w:abstractNumId w:val="19"/>
  </w:num>
  <w:num w:numId="18">
    <w:abstractNumId w:val="24"/>
  </w:num>
  <w:num w:numId="19">
    <w:abstractNumId w:val="3"/>
  </w:num>
  <w:num w:numId="20">
    <w:abstractNumId w:val="15"/>
  </w:num>
  <w:num w:numId="21">
    <w:abstractNumId w:val="25"/>
  </w:num>
  <w:num w:numId="22">
    <w:abstractNumId w:val="11"/>
  </w:num>
  <w:num w:numId="23">
    <w:abstractNumId w:val="22"/>
  </w:num>
  <w:num w:numId="24">
    <w:abstractNumId w:val="20"/>
  </w:num>
  <w:num w:numId="25">
    <w:abstractNumId w:val="7"/>
  </w:num>
  <w:num w:numId="26">
    <w:abstractNumId w:val="5"/>
  </w:num>
  <w:num w:numId="27">
    <w:abstractNumId w:val="21"/>
  </w:num>
  <w:num w:numId="2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mirrorMargins/>
  <w:defaultTabStop w:val="708"/>
  <w:drawingGridHorizontalSpacing w:val="110"/>
  <w:displayHorizontalDrawingGridEvery w:val="2"/>
  <w:characterSpacingControl w:val="doNotCompress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4E7E"/>
    <w:rsid w:val="00007E0A"/>
    <w:rsid w:val="0002192E"/>
    <w:rsid w:val="00031404"/>
    <w:rsid w:val="00032657"/>
    <w:rsid w:val="000518BD"/>
    <w:rsid w:val="00053313"/>
    <w:rsid w:val="0005785E"/>
    <w:rsid w:val="000626BE"/>
    <w:rsid w:val="0006672C"/>
    <w:rsid w:val="00066E4A"/>
    <w:rsid w:val="00077C94"/>
    <w:rsid w:val="00093090"/>
    <w:rsid w:val="0009357B"/>
    <w:rsid w:val="00095B91"/>
    <w:rsid w:val="00095FB7"/>
    <w:rsid w:val="000A510B"/>
    <w:rsid w:val="000B6195"/>
    <w:rsid w:val="000C1994"/>
    <w:rsid w:val="000C2BAD"/>
    <w:rsid w:val="000F2EF1"/>
    <w:rsid w:val="00100F0D"/>
    <w:rsid w:val="0010364D"/>
    <w:rsid w:val="0011729C"/>
    <w:rsid w:val="0012723F"/>
    <w:rsid w:val="00130028"/>
    <w:rsid w:val="0016108A"/>
    <w:rsid w:val="0017446C"/>
    <w:rsid w:val="00180D6A"/>
    <w:rsid w:val="001B550E"/>
    <w:rsid w:val="001B7663"/>
    <w:rsid w:val="001C3C91"/>
    <w:rsid w:val="001C492C"/>
    <w:rsid w:val="001C7396"/>
    <w:rsid w:val="001D068D"/>
    <w:rsid w:val="001D64EC"/>
    <w:rsid w:val="001E138D"/>
    <w:rsid w:val="001E3215"/>
    <w:rsid w:val="001E53D1"/>
    <w:rsid w:val="001F243C"/>
    <w:rsid w:val="001F33D1"/>
    <w:rsid w:val="002001D3"/>
    <w:rsid w:val="00203CD8"/>
    <w:rsid w:val="002141BE"/>
    <w:rsid w:val="00227E79"/>
    <w:rsid w:val="00237611"/>
    <w:rsid w:val="00242B00"/>
    <w:rsid w:val="00292A4E"/>
    <w:rsid w:val="00293515"/>
    <w:rsid w:val="002A1EB5"/>
    <w:rsid w:val="002B2163"/>
    <w:rsid w:val="002C0A73"/>
    <w:rsid w:val="003071F1"/>
    <w:rsid w:val="003078C1"/>
    <w:rsid w:val="00324F8D"/>
    <w:rsid w:val="00327E30"/>
    <w:rsid w:val="00333445"/>
    <w:rsid w:val="003416CD"/>
    <w:rsid w:val="00343BCA"/>
    <w:rsid w:val="00380444"/>
    <w:rsid w:val="00380B09"/>
    <w:rsid w:val="0038490F"/>
    <w:rsid w:val="003914A9"/>
    <w:rsid w:val="003A454B"/>
    <w:rsid w:val="003A742A"/>
    <w:rsid w:val="003C0479"/>
    <w:rsid w:val="003C149C"/>
    <w:rsid w:val="003E0A17"/>
    <w:rsid w:val="003E37E8"/>
    <w:rsid w:val="003E4571"/>
    <w:rsid w:val="003E5334"/>
    <w:rsid w:val="003E6CA9"/>
    <w:rsid w:val="003F5B5B"/>
    <w:rsid w:val="004050E2"/>
    <w:rsid w:val="004071C9"/>
    <w:rsid w:val="0041590A"/>
    <w:rsid w:val="00421FC5"/>
    <w:rsid w:val="00423593"/>
    <w:rsid w:val="0043159F"/>
    <w:rsid w:val="00446C86"/>
    <w:rsid w:val="0046760F"/>
    <w:rsid w:val="00467DED"/>
    <w:rsid w:val="00477260"/>
    <w:rsid w:val="0048681E"/>
    <w:rsid w:val="004875A9"/>
    <w:rsid w:val="004B33BB"/>
    <w:rsid w:val="004B76EF"/>
    <w:rsid w:val="004C6F07"/>
    <w:rsid w:val="004D5AAB"/>
    <w:rsid w:val="004F069C"/>
    <w:rsid w:val="004F07B0"/>
    <w:rsid w:val="004F0C76"/>
    <w:rsid w:val="004F49A9"/>
    <w:rsid w:val="005065F3"/>
    <w:rsid w:val="00507CC7"/>
    <w:rsid w:val="00515CED"/>
    <w:rsid w:val="00524421"/>
    <w:rsid w:val="00535A1E"/>
    <w:rsid w:val="00535E47"/>
    <w:rsid w:val="005378EB"/>
    <w:rsid w:val="005428F3"/>
    <w:rsid w:val="00551155"/>
    <w:rsid w:val="005A2253"/>
    <w:rsid w:val="005A59A6"/>
    <w:rsid w:val="005B2D4E"/>
    <w:rsid w:val="005C18AF"/>
    <w:rsid w:val="005D273F"/>
    <w:rsid w:val="005D7652"/>
    <w:rsid w:val="005E017B"/>
    <w:rsid w:val="005E4FA2"/>
    <w:rsid w:val="005F440A"/>
    <w:rsid w:val="005F5E0A"/>
    <w:rsid w:val="00600964"/>
    <w:rsid w:val="00613AEE"/>
    <w:rsid w:val="00614340"/>
    <w:rsid w:val="00622100"/>
    <w:rsid w:val="00623144"/>
    <w:rsid w:val="00636AF2"/>
    <w:rsid w:val="006522DC"/>
    <w:rsid w:val="00654A47"/>
    <w:rsid w:val="00664805"/>
    <w:rsid w:val="0067366E"/>
    <w:rsid w:val="00680013"/>
    <w:rsid w:val="00692D97"/>
    <w:rsid w:val="006A4AA8"/>
    <w:rsid w:val="006B772B"/>
    <w:rsid w:val="006E3D05"/>
    <w:rsid w:val="006E3F86"/>
    <w:rsid w:val="006E4BF9"/>
    <w:rsid w:val="006E5AB0"/>
    <w:rsid w:val="006F49BC"/>
    <w:rsid w:val="006F62D7"/>
    <w:rsid w:val="00701ACF"/>
    <w:rsid w:val="00702F8A"/>
    <w:rsid w:val="00707E03"/>
    <w:rsid w:val="007154AB"/>
    <w:rsid w:val="0071595E"/>
    <w:rsid w:val="00726F5F"/>
    <w:rsid w:val="007379E9"/>
    <w:rsid w:val="0075383D"/>
    <w:rsid w:val="00755F78"/>
    <w:rsid w:val="0076502C"/>
    <w:rsid w:val="007716F9"/>
    <w:rsid w:val="00786EFA"/>
    <w:rsid w:val="0079175B"/>
    <w:rsid w:val="00794DBD"/>
    <w:rsid w:val="007A770C"/>
    <w:rsid w:val="007B0FF2"/>
    <w:rsid w:val="007B140C"/>
    <w:rsid w:val="007B723F"/>
    <w:rsid w:val="007C62D2"/>
    <w:rsid w:val="007C62F8"/>
    <w:rsid w:val="007C6520"/>
    <w:rsid w:val="007D6E92"/>
    <w:rsid w:val="007E1E90"/>
    <w:rsid w:val="00821ADC"/>
    <w:rsid w:val="00823F46"/>
    <w:rsid w:val="008342EB"/>
    <w:rsid w:val="0084102D"/>
    <w:rsid w:val="00853AEA"/>
    <w:rsid w:val="00853C03"/>
    <w:rsid w:val="008A74EF"/>
    <w:rsid w:val="008B4DD8"/>
    <w:rsid w:val="008B789D"/>
    <w:rsid w:val="008C00B6"/>
    <w:rsid w:val="008C7CFA"/>
    <w:rsid w:val="008D2B94"/>
    <w:rsid w:val="008D7FDC"/>
    <w:rsid w:val="008E548C"/>
    <w:rsid w:val="008E7DAD"/>
    <w:rsid w:val="00900F8D"/>
    <w:rsid w:val="00901C10"/>
    <w:rsid w:val="00903519"/>
    <w:rsid w:val="009047BD"/>
    <w:rsid w:val="00916939"/>
    <w:rsid w:val="00921C9C"/>
    <w:rsid w:val="00925425"/>
    <w:rsid w:val="009257F7"/>
    <w:rsid w:val="0093745B"/>
    <w:rsid w:val="00953849"/>
    <w:rsid w:val="0096713D"/>
    <w:rsid w:val="00975CC5"/>
    <w:rsid w:val="00991BDB"/>
    <w:rsid w:val="00992910"/>
    <w:rsid w:val="009B255B"/>
    <w:rsid w:val="009B2923"/>
    <w:rsid w:val="009B6DC1"/>
    <w:rsid w:val="009D5FF9"/>
    <w:rsid w:val="009D72AB"/>
    <w:rsid w:val="009E3A07"/>
    <w:rsid w:val="009E65E1"/>
    <w:rsid w:val="009F5AF7"/>
    <w:rsid w:val="00A2471B"/>
    <w:rsid w:val="00A2640C"/>
    <w:rsid w:val="00A30044"/>
    <w:rsid w:val="00A357FF"/>
    <w:rsid w:val="00A35D59"/>
    <w:rsid w:val="00A55147"/>
    <w:rsid w:val="00A63BDA"/>
    <w:rsid w:val="00A654BB"/>
    <w:rsid w:val="00A658AD"/>
    <w:rsid w:val="00A6696A"/>
    <w:rsid w:val="00A856CF"/>
    <w:rsid w:val="00A95ACA"/>
    <w:rsid w:val="00A9767E"/>
    <w:rsid w:val="00AA0BE9"/>
    <w:rsid w:val="00AB3717"/>
    <w:rsid w:val="00AD56D7"/>
    <w:rsid w:val="00AF4E4E"/>
    <w:rsid w:val="00AF735A"/>
    <w:rsid w:val="00B01E04"/>
    <w:rsid w:val="00B04B40"/>
    <w:rsid w:val="00B05939"/>
    <w:rsid w:val="00B1066B"/>
    <w:rsid w:val="00B141A0"/>
    <w:rsid w:val="00B14521"/>
    <w:rsid w:val="00B17DA8"/>
    <w:rsid w:val="00B26C74"/>
    <w:rsid w:val="00B3505E"/>
    <w:rsid w:val="00B3530B"/>
    <w:rsid w:val="00B366FF"/>
    <w:rsid w:val="00B50DF9"/>
    <w:rsid w:val="00B55C10"/>
    <w:rsid w:val="00B60800"/>
    <w:rsid w:val="00B748B7"/>
    <w:rsid w:val="00B74AEC"/>
    <w:rsid w:val="00B80F7A"/>
    <w:rsid w:val="00B82C64"/>
    <w:rsid w:val="00B85C23"/>
    <w:rsid w:val="00B90675"/>
    <w:rsid w:val="00BA46AC"/>
    <w:rsid w:val="00BA5B67"/>
    <w:rsid w:val="00BA5CA1"/>
    <w:rsid w:val="00BC44DB"/>
    <w:rsid w:val="00BC54B0"/>
    <w:rsid w:val="00BD168E"/>
    <w:rsid w:val="00C2780B"/>
    <w:rsid w:val="00C33E34"/>
    <w:rsid w:val="00C525A4"/>
    <w:rsid w:val="00C92B94"/>
    <w:rsid w:val="00CA1515"/>
    <w:rsid w:val="00CA6632"/>
    <w:rsid w:val="00CA6CF2"/>
    <w:rsid w:val="00CB3F26"/>
    <w:rsid w:val="00CC02D7"/>
    <w:rsid w:val="00CC530B"/>
    <w:rsid w:val="00CD0D2F"/>
    <w:rsid w:val="00D00C4F"/>
    <w:rsid w:val="00D03618"/>
    <w:rsid w:val="00D25FA8"/>
    <w:rsid w:val="00D35118"/>
    <w:rsid w:val="00D442AC"/>
    <w:rsid w:val="00D46F44"/>
    <w:rsid w:val="00D76CA7"/>
    <w:rsid w:val="00D8624A"/>
    <w:rsid w:val="00D932B0"/>
    <w:rsid w:val="00DA5574"/>
    <w:rsid w:val="00DB2C3F"/>
    <w:rsid w:val="00DC0331"/>
    <w:rsid w:val="00DC72EA"/>
    <w:rsid w:val="00DD2E8E"/>
    <w:rsid w:val="00DD7AA8"/>
    <w:rsid w:val="00DE137C"/>
    <w:rsid w:val="00DE63F9"/>
    <w:rsid w:val="00DF2B51"/>
    <w:rsid w:val="00E10CBC"/>
    <w:rsid w:val="00E11FB5"/>
    <w:rsid w:val="00E16FE8"/>
    <w:rsid w:val="00E21500"/>
    <w:rsid w:val="00E22A86"/>
    <w:rsid w:val="00E261D8"/>
    <w:rsid w:val="00E325E7"/>
    <w:rsid w:val="00E34B6E"/>
    <w:rsid w:val="00E37C70"/>
    <w:rsid w:val="00E40946"/>
    <w:rsid w:val="00E43F7D"/>
    <w:rsid w:val="00E509C9"/>
    <w:rsid w:val="00E53830"/>
    <w:rsid w:val="00E57C8E"/>
    <w:rsid w:val="00E85ECD"/>
    <w:rsid w:val="00E906BC"/>
    <w:rsid w:val="00E93FC4"/>
    <w:rsid w:val="00E97CA7"/>
    <w:rsid w:val="00EA342F"/>
    <w:rsid w:val="00ED402B"/>
    <w:rsid w:val="00EE4B4F"/>
    <w:rsid w:val="00F007DF"/>
    <w:rsid w:val="00F30422"/>
    <w:rsid w:val="00F33067"/>
    <w:rsid w:val="00F42C66"/>
    <w:rsid w:val="00F432A2"/>
    <w:rsid w:val="00F52D95"/>
    <w:rsid w:val="00F56275"/>
    <w:rsid w:val="00F64CB8"/>
    <w:rsid w:val="00F726D7"/>
    <w:rsid w:val="00F72EF2"/>
    <w:rsid w:val="00F73BA3"/>
    <w:rsid w:val="00F76E5B"/>
    <w:rsid w:val="00F83130"/>
    <w:rsid w:val="00FA3935"/>
    <w:rsid w:val="00FA4EBE"/>
    <w:rsid w:val="00FB1102"/>
    <w:rsid w:val="00FB6A14"/>
    <w:rsid w:val="00FC4D0D"/>
    <w:rsid w:val="00FC6EC8"/>
    <w:rsid w:val="00FE6A1D"/>
    <w:rsid w:val="00FF1285"/>
    <w:rsid w:val="00FF1438"/>
    <w:rsid w:val="00FF7B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3C03"/>
    <w:pPr>
      <w:spacing w:after="200" w:line="276" w:lineRule="auto"/>
    </w:pPr>
    <w:rPr>
      <w:sz w:val="22"/>
      <w:szCs w:val="22"/>
    </w:rPr>
  </w:style>
  <w:style w:type="paragraph" w:styleId="2">
    <w:name w:val="heading 2"/>
    <w:basedOn w:val="a"/>
    <w:next w:val="a"/>
    <w:link w:val="20"/>
    <w:uiPriority w:val="9"/>
    <w:unhideWhenUsed/>
    <w:qFormat/>
    <w:rsid w:val="004D5AAB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link w:val="a7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8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a">
    <w:name w:val="header"/>
    <w:basedOn w:val="a"/>
    <w:link w:val="ab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6A4AA8"/>
    <w:rPr>
      <w:sz w:val="22"/>
      <w:szCs w:val="22"/>
    </w:rPr>
  </w:style>
  <w:style w:type="paragraph" w:styleId="ac">
    <w:name w:val="Balloon Text"/>
    <w:basedOn w:val="a"/>
    <w:link w:val="ad"/>
    <w:uiPriority w:val="99"/>
    <w:semiHidden/>
    <w:unhideWhenUsed/>
    <w:rsid w:val="00FF7B63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d">
    <w:name w:val="Текст выноски Знак"/>
    <w:link w:val="ac"/>
    <w:uiPriority w:val="99"/>
    <w:semiHidden/>
    <w:rsid w:val="00FF7B63"/>
    <w:rPr>
      <w:rFonts w:ascii="Segoe UI" w:hAnsi="Segoe UI" w:cs="Segoe UI"/>
      <w:sz w:val="18"/>
      <w:szCs w:val="18"/>
    </w:rPr>
  </w:style>
  <w:style w:type="character" w:customStyle="1" w:styleId="20">
    <w:name w:val="Заголовок 2 Знак"/>
    <w:link w:val="2"/>
    <w:uiPriority w:val="9"/>
    <w:rsid w:val="004D5AAB"/>
    <w:rPr>
      <w:rFonts w:ascii="Calibri Light" w:eastAsia="SimSun" w:hAnsi="Calibri Light"/>
      <w:color w:val="ED7D31"/>
      <w:sz w:val="36"/>
      <w:szCs w:val="36"/>
    </w:rPr>
  </w:style>
  <w:style w:type="paragraph" w:styleId="ae">
    <w:name w:val="Plain Text"/>
    <w:basedOn w:val="a"/>
    <w:link w:val="af"/>
    <w:rsid w:val="004D5AA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f">
    <w:name w:val="Текст Знак"/>
    <w:link w:val="ae"/>
    <w:rsid w:val="004D5AAB"/>
    <w:rPr>
      <w:rFonts w:ascii="Courier New" w:hAnsi="Courier New"/>
    </w:rPr>
  </w:style>
  <w:style w:type="character" w:styleId="af0">
    <w:name w:val="Hyperlink"/>
    <w:uiPriority w:val="99"/>
    <w:unhideWhenUsed/>
    <w:rsid w:val="004F07B0"/>
    <w:rPr>
      <w:color w:val="0563C1"/>
      <w:u w:val="single"/>
    </w:rPr>
  </w:style>
  <w:style w:type="character" w:customStyle="1" w:styleId="a7">
    <w:name w:val="Абзац списка Знак"/>
    <w:link w:val="a6"/>
    <w:uiPriority w:val="34"/>
    <w:rsid w:val="00916939"/>
    <w:rPr>
      <w:rFonts w:eastAsia="Calibri"/>
      <w:sz w:val="22"/>
      <w:szCs w:val="22"/>
      <w:lang w:eastAsia="en-US"/>
    </w:rPr>
  </w:style>
  <w:style w:type="character" w:styleId="af1">
    <w:name w:val="Strong"/>
    <w:uiPriority w:val="22"/>
    <w:qFormat/>
    <w:rsid w:val="0055115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42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-learning.unn.ru/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9" Type="http://schemas.openxmlformats.org/officeDocument/2006/relationships/hyperlink" Target="http://www.unn.ru/books/resources.html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hyperlink" Target="http://znanium.com/catalog.php?item=booksearch&amp;code=%D0%98%D1%80%D0%BE%D0%B4%D0%BE%D0%B2%20%D0%9A%D1%83%D1%80%D1%81%20%D0%BE%D0%B1%D1%89%D0%B5%D0%B9%20%D1%84%D0%B8%D0%B7%D0%B8%D0%BA%D0%B8" TargetMode="External"/><Relationship Id="rId42" Type="http://schemas.openxmlformats.org/officeDocument/2006/relationships/footer" Target="footer2.xml"/><Relationship Id="rId7" Type="http://schemas.openxmlformats.org/officeDocument/2006/relationships/hyperlink" Target="http://e-learning.unn.ru/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hyperlink" Target="https://e.lanbook.com/book/71750?category_pk=918" TargetMode="Externa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oleObject" Target="embeddings/oleObject6.bin"/><Relationship Id="rId32" Type="http://schemas.openxmlformats.org/officeDocument/2006/relationships/image" Target="media/image15.png"/><Relationship Id="rId37" Type="http://schemas.openxmlformats.org/officeDocument/2006/relationships/hyperlink" Target="http://eqworld.ipmnet.ru/ru/library/physics/lectures.htm" TargetMode="External"/><Relationship Id="rId40" Type="http://schemas.openxmlformats.org/officeDocument/2006/relationships/hyperlink" Target="http://e-learning.unn.ru/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hyperlink" Target="http://znanium.com/catalog.php?item=booksearch&amp;code=%D0%98%D1%80%D0%BE%D0%B4%D0%BE%D0%B2%20%D0%97%D0%B0%D0%B4%D0%B0%D1%87%D0%B8%20%D0%BF%D0%BE%20%D0%BE%D0%B1%D1%89%D0%B5%D0%B9%20%D1%84%D0%B8%D0%B7%D0%B8%D0%BA%D0%B5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hyperlink" Target="http://eqworld.ipmnet.ru/ru/library/mechanics/theoretical.htm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5318</Words>
  <Characters>30318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Grizli777</Company>
  <LinksUpToDate>false</LinksUpToDate>
  <CharactersWithSpaces>35565</CharactersWithSpaces>
  <SharedDoc>false</SharedDoc>
  <HLinks>
    <vt:vector size="54" baseType="variant">
      <vt:variant>
        <vt:i4>5767252</vt:i4>
      </vt:variant>
      <vt:variant>
        <vt:i4>51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  <vt:variant>
        <vt:i4>7143546</vt:i4>
      </vt:variant>
      <vt:variant>
        <vt:i4>48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3735657</vt:i4>
      </vt:variant>
      <vt:variant>
        <vt:i4>45</vt:i4>
      </vt:variant>
      <vt:variant>
        <vt:i4>0</vt:i4>
      </vt:variant>
      <vt:variant>
        <vt:i4>5</vt:i4>
      </vt:variant>
      <vt:variant>
        <vt:lpwstr>https://e.lanbook.com/book/71750?category_pk=918</vt:lpwstr>
      </vt:variant>
      <vt:variant>
        <vt:lpwstr>book_name</vt:lpwstr>
      </vt:variant>
      <vt:variant>
        <vt:i4>4980823</vt:i4>
      </vt:variant>
      <vt:variant>
        <vt:i4>42</vt:i4>
      </vt:variant>
      <vt:variant>
        <vt:i4>0</vt:i4>
      </vt:variant>
      <vt:variant>
        <vt:i4>5</vt:i4>
      </vt:variant>
      <vt:variant>
        <vt:lpwstr>http://eqworld.ipmnet.ru/ru/library/physics/lectures.htm</vt:lpwstr>
      </vt:variant>
      <vt:variant>
        <vt:lpwstr/>
      </vt:variant>
      <vt:variant>
        <vt:i4>2097210</vt:i4>
      </vt:variant>
      <vt:variant>
        <vt:i4>39</vt:i4>
      </vt:variant>
      <vt:variant>
        <vt:i4>0</vt:i4>
      </vt:variant>
      <vt:variant>
        <vt:i4>5</vt:i4>
      </vt:variant>
      <vt:variant>
        <vt:lpwstr>http://znanium.com/catalog.php?item=booksearch&amp;code=%D0%98%D1%80%D0%BE%D0%B4%D0%BE%D0%B2%20%D0%97%D0%B0%D0%B4%D0%B0%D1%87%D0%B8%20%D0%BF%D0%BE%20%D0%BE%D0%B1%D1%89%D0%B5%D0%B9%20%D1%84%D0%B8%D0%B7%D0%B8%D0%BA%D0%B5</vt:lpwstr>
      </vt:variant>
      <vt:variant>
        <vt:lpwstr/>
      </vt:variant>
      <vt:variant>
        <vt:i4>1114116</vt:i4>
      </vt:variant>
      <vt:variant>
        <vt:i4>36</vt:i4>
      </vt:variant>
      <vt:variant>
        <vt:i4>0</vt:i4>
      </vt:variant>
      <vt:variant>
        <vt:i4>5</vt:i4>
      </vt:variant>
      <vt:variant>
        <vt:lpwstr>http://eqworld.ipmnet.ru/ru/library/mechanics/theoretical.htm</vt:lpwstr>
      </vt:variant>
      <vt:variant>
        <vt:lpwstr/>
      </vt:variant>
      <vt:variant>
        <vt:i4>3539042</vt:i4>
      </vt:variant>
      <vt:variant>
        <vt:i4>33</vt:i4>
      </vt:variant>
      <vt:variant>
        <vt:i4>0</vt:i4>
      </vt:variant>
      <vt:variant>
        <vt:i4>5</vt:i4>
      </vt:variant>
      <vt:variant>
        <vt:lpwstr>http://znanium.com/catalog.php?item=booksearch&amp;code=%D0%98%D1%80%D0%BE%D0%B4%D0%BE%D0%B2%20%D0%9A%D1%83%D1%80%D1%81%20%D0%BE%D0%B1%D1%89%D0%B5%D0%B9%20%D1%84%D0%B8%D0%B7%D0%B8%D0%BA%D0%B8</vt:lpwstr>
      </vt:variant>
      <vt:variant>
        <vt:lpwstr/>
      </vt:variant>
      <vt:variant>
        <vt:i4>5767252</vt:i4>
      </vt:variant>
      <vt:variant>
        <vt:i4>3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  <vt:variant>
        <vt:i4>5767252</vt:i4>
      </vt:variant>
      <vt:variant>
        <vt:i4>0</vt:i4>
      </vt:variant>
      <vt:variant>
        <vt:i4>0</vt:i4>
      </vt:variant>
      <vt:variant>
        <vt:i4>5</vt:i4>
      </vt:variant>
      <vt:variant>
        <vt:lpwstr>http://e-learning.unn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5</cp:revision>
  <cp:lastPrinted>2019-03-29T07:44:00Z</cp:lastPrinted>
  <dcterms:created xsi:type="dcterms:W3CDTF">2021-03-15T18:59:00Z</dcterms:created>
  <dcterms:modified xsi:type="dcterms:W3CDTF">2021-03-20T21:50:00Z</dcterms:modified>
</cp:coreProperties>
</file>